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notesSlides/notesSlide2.xml" ContentType="application/vnd.openxmlformats-officedocument.presentationml.notesSlide+xml"/>
  <Override PartName="/ppt/ink/ink2.xml" ContentType="application/inkml+xml"/>
  <Override PartName="/ppt/ink/ink3.xml" ContentType="application/inkml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ink/ink4.xml" ContentType="application/inkml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ink/ink5.xml" ContentType="application/inkml+xml"/>
  <Override PartName="/ppt/notesSlides/notesSlide19.xml" ContentType="application/vnd.openxmlformats-officedocument.presentationml.notesSlide+xml"/>
  <Override PartName="/ppt/ink/ink6.xml" ContentType="application/inkml+xml"/>
  <Override PartName="/ppt/ink/ink7.xml" ContentType="application/inkml+xml"/>
  <Override PartName="/ppt/notesSlides/notesSlide20.xml" ContentType="application/vnd.openxmlformats-officedocument.presentationml.notesSlide+xml"/>
  <Override PartName="/ppt/ink/ink8.xml" ContentType="application/inkml+xml"/>
  <Override PartName="/ppt/ink/ink9.xml" ContentType="application/inkml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ink/ink10.xml" ContentType="application/inkml+xml"/>
  <Override PartName="/ppt/notesSlides/notesSlide25.xml" ContentType="application/vnd.openxmlformats-officedocument.presentationml.notesSlide+xml"/>
  <Override PartName="/ppt/ink/ink11.xml" ContentType="application/inkml+xml"/>
  <Override PartName="/ppt/notesSlides/notesSlide26.xml" ContentType="application/vnd.openxmlformats-officedocument.presentationml.notesSlide+xml"/>
  <Override PartName="/ppt/ink/ink12.xml" ContentType="application/inkml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ink/ink13.xml" ContentType="application/inkml+xml"/>
  <Override PartName="/ppt/notesSlides/notesSlide30.xml" ContentType="application/vnd.openxmlformats-officedocument.presentationml.notesSlide+xml"/>
  <Override PartName="/ppt/ink/ink14.xml" ContentType="application/inkml+xml"/>
  <Override PartName="/ppt/notesSlides/notesSlide31.xml" ContentType="application/vnd.openxmlformats-officedocument.presentationml.notesSlide+xml"/>
  <Override PartName="/ppt/ink/ink15.xml" ContentType="application/inkml+xml"/>
  <Override PartName="/ppt/notesSlides/notesSlide32.xml" ContentType="application/vnd.openxmlformats-officedocument.presentationml.notesSlide+xml"/>
  <Override PartName="/ppt/ink/ink16.xml" ContentType="application/inkml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ink/ink17.xml" ContentType="application/inkml+xml"/>
  <Override PartName="/ppt/notesSlides/notesSlide35.xml" ContentType="application/vnd.openxmlformats-officedocument.presentationml.notesSlide+xml"/>
  <Override PartName="/ppt/ink/ink18.xml" ContentType="application/inkml+xml"/>
  <Override PartName="/ppt/notesSlides/notesSlide36.xml" ContentType="application/vnd.openxmlformats-officedocument.presentationml.notesSlide+xml"/>
  <Override PartName="/ppt/ink/ink19.xml" ContentType="application/inkml+xml"/>
  <Override PartName="/ppt/notesSlides/notesSlide37.xml" ContentType="application/vnd.openxmlformats-officedocument.presentationml.notesSlide+xml"/>
  <Override PartName="/ppt/ink/ink20.xml" ContentType="application/inkml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ink/ink21.xml" ContentType="application/inkml+xml"/>
  <Override PartName="/ppt/notesSlides/notesSlide40.xml" ContentType="application/vnd.openxmlformats-officedocument.presentationml.notesSlide+xml"/>
  <Override PartName="/ppt/ink/ink22.xml" ContentType="application/inkml+xml"/>
  <Override PartName="/ppt/notesSlides/notesSlide41.xml" ContentType="application/vnd.openxmlformats-officedocument.presentationml.notesSlide+xml"/>
  <Override PartName="/ppt/ink/ink23.xml" ContentType="application/inkml+xml"/>
  <Override PartName="/ppt/notesSlides/notesSlide42.xml" ContentType="application/vnd.openxmlformats-officedocument.presentationml.notesSlide+xml"/>
  <Override PartName="/ppt/ink/ink24.xml" ContentType="application/inkml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 autoCompressPictures="0">
  <p:sldMasterIdLst>
    <p:sldMasterId id="2147483700" r:id="rId1"/>
  </p:sldMasterIdLst>
  <p:notesMasterIdLst>
    <p:notesMasterId r:id="rId51"/>
  </p:notesMasterIdLst>
  <p:handoutMasterIdLst>
    <p:handoutMasterId r:id="rId52"/>
  </p:handoutMasterIdLst>
  <p:sldIdLst>
    <p:sldId id="271" r:id="rId2"/>
    <p:sldId id="333" r:id="rId3"/>
    <p:sldId id="270" r:id="rId4"/>
    <p:sldId id="272" r:id="rId5"/>
    <p:sldId id="273" r:id="rId6"/>
    <p:sldId id="274" r:id="rId7"/>
    <p:sldId id="275" r:id="rId8"/>
    <p:sldId id="298" r:id="rId9"/>
    <p:sldId id="299" r:id="rId10"/>
    <p:sldId id="300" r:id="rId11"/>
    <p:sldId id="257" r:id="rId12"/>
    <p:sldId id="289" r:id="rId13"/>
    <p:sldId id="285" r:id="rId14"/>
    <p:sldId id="290" r:id="rId15"/>
    <p:sldId id="332" r:id="rId16"/>
    <p:sldId id="276" r:id="rId17"/>
    <p:sldId id="291" r:id="rId18"/>
    <p:sldId id="286" r:id="rId19"/>
    <p:sldId id="293" r:id="rId20"/>
    <p:sldId id="277" r:id="rId21"/>
    <p:sldId id="292" r:id="rId22"/>
    <p:sldId id="330" r:id="rId23"/>
    <p:sldId id="279" r:id="rId24"/>
    <p:sldId id="331" r:id="rId25"/>
    <p:sldId id="302" r:id="rId26"/>
    <p:sldId id="305" r:id="rId27"/>
    <p:sldId id="306" r:id="rId28"/>
    <p:sldId id="307" r:id="rId29"/>
    <p:sldId id="308" r:id="rId30"/>
    <p:sldId id="311" r:id="rId31"/>
    <p:sldId id="312" r:id="rId32"/>
    <p:sldId id="313" r:id="rId33"/>
    <p:sldId id="314" r:id="rId34"/>
    <p:sldId id="315" r:id="rId35"/>
    <p:sldId id="316" r:id="rId36"/>
    <p:sldId id="317" r:id="rId37"/>
    <p:sldId id="318" r:id="rId38"/>
    <p:sldId id="319" r:id="rId39"/>
    <p:sldId id="320" r:id="rId40"/>
    <p:sldId id="321" r:id="rId41"/>
    <p:sldId id="322" r:id="rId42"/>
    <p:sldId id="323" r:id="rId43"/>
    <p:sldId id="324" r:id="rId44"/>
    <p:sldId id="325" r:id="rId45"/>
    <p:sldId id="326" r:id="rId46"/>
    <p:sldId id="327" r:id="rId47"/>
    <p:sldId id="328" r:id="rId48"/>
    <p:sldId id="329" r:id="rId49"/>
    <p:sldId id="335" r:id="rId50"/>
  </p:sldIdLst>
  <p:sldSz cx="9144000" cy="6858000" type="screen4x3"/>
  <p:notesSz cx="6858000" cy="91440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+mn-ea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Tahoma" charset="0"/>
        <a:ea typeface="+mn-ea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Tahoma" charset="0"/>
        <a:ea typeface="+mn-ea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Tahoma" charset="0"/>
        <a:ea typeface="+mn-ea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Tahoma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6860" autoAdjust="0"/>
    <p:restoredTop sz="94636" autoAdjust="0"/>
  </p:normalViewPr>
  <p:slideViewPr>
    <p:cSldViewPr>
      <p:cViewPr varScale="1">
        <p:scale>
          <a:sx n="91" d="100"/>
          <a:sy n="91" d="100"/>
        </p:scale>
        <p:origin x="480" y="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54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921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921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FF682AF-BE77-EB47-9F2D-8EFA502501E2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1-09T07:13:08.41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097 2228 12 0,'-35'26'6'0,"38"1"-17"16,9-19 7-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1-09T08:26:35.54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287 13034 6 0,'4'-26'3'0,"13"4"3"15,-8 14 3-15,3-3-5 16,5 0 0-16,8-1 2 15,-4 5 0-15,21-8-8 16,13-4 0-16,4 1 5 16,4-5 0-16,17 1-2 15,13-1 1-15,12 8 0 16,17 0 0-16,25 4 0 16,29 0 1-16,14 7 0 15,20 4 0-15,17 4 0 16,-8-4 0-16,4 0 0 15,-1 4 1-15,-24-4-1 16,-4-8 1-16,-14 1-1 0,-20-1 0 16,-25 5 0-16,-18-1 1 15,-20-7-1-15,-21 3 1 16,-17-3-2-16,-13 3 1 16,-17-7-2-16,-16 12 1 15,-17 3-10-15,-26 15 0 16,-20 3-6-16,-9-29 0 15</inkml:trace>
  <inkml:trace contextRef="#ctx0" brushRef="#br0" timeOffset="8963.8505">4571 13453 8 0,'0'-15'4'0,"13"-11"1"0,-13 26 4 15,8-4-6-15,1-11 1 16,-1 8 0-16,5-5 1 16,0 5-7-16,3-4 1 15,5 3 4-15,9 5 0 16,3-1-1-16,9 8 0 0,13-4 0 16,17 3 0-1,8 1 1-15,20-4 0 0,14-4 0 16,12 1 0-16,0-9-1 15,-12 1 1-15,-13 0-1 16,-9 0 0-16,-8-4-1 16,-12 3 0-16,-17 1 0 15,-9 4 0-15,-13-1-4 16,-7 5 1-16,-14 6-5 16,-20 5 1-16,-22 3-4 15,-12 11 1-15</inkml:trace>
  <inkml:trace contextRef="#ctx0" brushRef="#br0" timeOffset="9218.4018">4601 13685 22 0,'-34'-30'11'0,"34"-15"-10"0,4 30 18 16,9-4-17-16,8-7 0 15,17 0-1-15,25 0 1 16,30 7-3-16,16 0 0 16,25 8 2-16,22 0 0 15,4 0 0-15,-5 3 0 16,1 5 0-16,-9 6 0 16,-4 9-2-16,-12-5 0 15,3 0-6-15,5 8 0 0</inkml:trace>
  <inkml:trace contextRef="#ctx0" brushRef="#br0" timeOffset="47398.1885">5139 10750 9 0,'9'-8'4'0,"-9"1"-1"16,0 7 5-16,8-4-6 16,0 0 0-16,1-3 0 0,8 7 1 15,-5-4-4-15,5 4 1 16,4 0 2-16,4 0 0 16,9 4-1-16,8 3 0 15,4-3-1-15,5 0 1 16,3-1-1-16,14 5 1 15,3-1-1-15,-4 1 1 16,13-1-1-16,4 5 1 16,1-1-1-16,3 4 0 15,13 0 0-15,-4-4 0 16,12 0 0-16,13 4 0 0,-9 0 0 16,9 0 1-16,4-4-1 15,9 0 0-15,4 8 0 16,8-4 1-16,-4-4-1 15,8 1 0-15,5-1 0 16,0 7 0-16,-1-10 0 16,9 3 0-16,0 0 0 15,0 1 0-15,9-1 0 16,12 0 1-16,-5 0-1 16,-45 0 0-16,75-7 0 15,1 7 0-15,-1-7 0 16,8 4 0-16,-3-5 0 15,-55 1 1-15,84-4-2 16,-9 0 1-16,-4 0 0 16,9 0 1-16,-13 0-2 15,9-4 1-15,-1 1 0 16,1 6 0-16,-1-3 0 0,-67 0 0 16,89 4 0-16,-1 4 0 15,-12-1 0-15,5-3 1 16,-1 3-1-16,-9 4 0 15,1-7 0-15,4 4 0 16,4-1-1-16,-8-3 1 16,4 3 0-16,-5 1 0 15,5-1 0-15,-4 8 0 16,0-3 0-16,8 2 1 0,0 1-1 16,4-7 0-16,5 7 0 15,-1-4 1-15,5-7-1 16,0 0 0-16,4-4-1 15,-5 0 1-15,10-8 0 16,-1 4 0-16,8-3 0 16,9-8 0-16,-8 11 0 15,-1-11 1-15,-16 8 0 16,0-8 0-16,-9 0 1 16,-12 0 0-16,-13 0 0 15,-17 0 0-15,-8 4-1 16,-30 0 1-16,-16 7-1 15,-17 0 0-15,-22 4-3 16,-24 8 0-16,-17 6-6 16,-26 13 1-16</inkml:trace>
  <inkml:trace contextRef="#ctx0" brushRef="#br0" timeOffset="56075.6625">10417 10424 5 0,'46'-37'2'0,"30"18"0"0,-43 12 2 0,5 7-4 15,4 4 1-15,0 7-1 16,-4 7 0-16,-4 5-2 16,-5-1 1-16</inkml:trace>
  <inkml:trace contextRef="#ctx0" brushRef="#br0" timeOffset="56240.0116">10215 10649 4 0,'4'-30'2'0,"34"19"-1"15,-21 7 2-15,12-4-3 16,9 5 0-16,8 3-2 15,13 11 0-15</inkml:trace>
  <inkml:trace contextRef="#ctx0" brushRef="#br0" timeOffset="60488.8524">12141 10578 11 0,'59'7'5'0,"96"-26"-2"15,-104 8 5-15,29 4-6 16,17-1 0-16,12-3 1 16,0-4 1-16,5 0-5 15,3 0 1-15,-16 8 2 16,-8-1 1-16,-9 5-2 16,-12-1 1-16,-22 8-1 15,-12 7 0-15,-17 7-5 0,-13 5 0 16,-16 7-2-16,-13 0 1 15</inkml:trace>
  <inkml:trace contextRef="#ctx0" brushRef="#br0" timeOffset="67815.7791">14231 11060 5 0,'42'19'2'0,"25"-1"-1"0,-46-14 2 0,9 0-3 16,16 3 0-16,13-3 0 16,4 4 0-16,13 3 0 15,12-4 0-15,9-7 0 16,12 0 1-16,5-3 0 16,16 3 1-16,0-8-1 15,18 1 1-15,-1-1-1 16,8-3 1-16,1-4-1 15,16 0 0-15,-8 7-1 16,9-10 1-16,-1 3-1 16,9 0 1-16,-9 4 0 15,1-4 0-15,3 0 0 16,1 0 1-16,-9 4 0 16,0-1 0-16,-8-3 0 15,4 0 0-15,-17 4-1 16,5 0 1-16,-22-4-1 15,-8-4 0-15,-4 4 0 16,-9 4 0-16,-8 0 0 0,-17 4 0 16,-16 3-1-16,-14 4 1 15,-3 4-2-15,-9 3 1 16,-9 8-6-16,-16 11 0 16</inkml:trace>
  <inkml:trace contextRef="#ctx0" brushRef="#br0" timeOffset="72905.656">20043 10256 1 0,'0'0'0'0,"0"0"6"15,0 0 1-15,4 4-5 16,0-4 1-16,5 0 2 16,7 0 1-16,5 0-7 15,9 4 0-15,3-4 4 16,1 0 1-16,8 0-2 16,13 3 0-16,12 1-1 15,5 0 0-15,8 11-1 16,12 0 0-16,-4-4 0 0,17 4 0 15,9 4 0-15,-5 3 1 16,18-7-2-16,-1 0 1 16,17-4 0-16,-9 4 1 15,1 0-1-15,-5-11 0 16,1-8 0-16,-5 0 1 16,-4 4 0-16,-17 4 0 15,-4 0 0-15,-9-4 0 16,-8 4 0-16,-16-1 0 15,-14 1-1-15,-12 4 0 0,-8 6-1 16,-21 1 0-16,-18 8-5 16,-20 7 0-16</inkml:trace>
  <inkml:trace contextRef="#ctx0" brushRef="#br0" timeOffset="93293.2154">15434 16422 24 0,'-38'0'12'0,"17"-23"-10"15,21 20 13-15,0-1-15 16,0 4 0-16,0 0 0 16,0 0 0-16,12 0-1 15,9 7 1-15,13 1-1 16,12 3 1-16,9 0 0 0,17 0 1 16,24 1-1-16,22 3 1 15,17-8 0-15,16-3 1 16,17 0 0-16,5-4 0 15,16-4-1-15,-8 8 1 16,8-1 0-16,4-6 0 16,1-1 0-16,-9 0 1 15,-9 0-1-15,-16 4 0 16,-4-3 0-16,-13-5 1 16,-13 1-2-16,-12 3 1 0,-17 0-1 15,-17-3 0-15,-13 7-1 16,-16-4 1-16,-9 4-1 15,-12 0 0-15,-13 0-4 16,-8-4 1-16,-18 0-6 16,-11-11 1-16,-18 4-3 15,-12-4 0-15</inkml:trace>
  <inkml:trace contextRef="#ctx0" brushRef="#br0" timeOffset="110438.0992">11657 8566 2 0,'-29'11'1'0,"-5"-3"-2"0,30-8 2 16</inkml:trace>
  <inkml:trace contextRef="#ctx0" brushRef="#br0" timeOffset="110949.2078">11275 8585 18 0,'-59'7'9'0,"0"-7"-14"16,38 4 19-16,-4 4-15 16,-9 3 1-16,-16 11-1 15,-5 4 1-15,-8 1 1 16,-9 14 0-16,1 18-1 15,4 16 1-15,-9 15 0 16,-12 15 0-16,-1 3 0 16,5 12 0-16,4 18-1 15,9 12 1-15,3-8 0 0,18-38 0 16,16 65-1-16,9-50 1 16,42 23-1-16,-4-41 1 15,62 8 0-15,18-31 0 16,33-25-2-16,34-31 1 15,8-29-2-15,-12-27 0 16,-13-30 0-16,-17-7 0 16,-17-3 0-16,-21-9 0 15,-25-10 1-15,-25-12 0 16,-17-3 1-16,-21-4 0 16,-17 14 1-16,-12 9 0 15,-17 6 0-15,-5 9 0 0,-20 3 1 16,-26 7 0-16,-4 8 0 15,-4 7 0-15,4 1 0 16,13 7 0-16,8-1-1 16,13-2 1-16,8 6-1 15,17 5 0-15,12 6-2 16,18 9 1-16,16 6-7 16,17 12 1-16</inkml:trace>
  <inkml:trace contextRef="#ctx0" brushRef="#br0" timeOffset="111789.5562">12940 9400 12 0,'-55'-37'6'0,"-33"3"1"0,67 23 2 15,-8 3-8-15,-14 4 1 16,-3 8 1-16,8-4 1 16,-29 15-4-16,-17 8 0 15,0-5 3-15,-13 12 0 16,-4 11-1-16,9 19 0 16,12 15 0-16,8 11 0 15,18 7-2-15,16 1 1 16,21 11 0-16,17 10 0 0,34-2 0 15,24-5 1-15,31-14-1 16,8-16 0-16,12-26 1 16,21-22 0-16,13-7-2 15,-8-31 1-15,-1-22 0 16,1-29 0-16,-9-16 0 16,-17-4 0-16,-16-11 0 15,-26-18 0-15,-25-12-1 16,-21-3 1-16,-29 7-1 15,-26 8 1-15,-16 14-1 16,-18 12 1-16,-16 11-2 16,-4 22 1-16,0 23-10 15,16 19 1-15</inkml:trace>
  <inkml:trace contextRef="#ctx0" brushRef="#br0" timeOffset="114311.858">22717 9239 22 0,'-21'-60'11'0,"-25"-48"-6"16,33 82 12-16,-12-4-14 15,-8-4 0-15,-10 1 1 16,-7 3 0-16,0 11-6 16,3 8 1-16,-16 14 3 15,-8 20 1-15,-9 33-3 16,-13 22 1-16,-3 20-1 15,3 21 1-15,22 23-1 16,16 12 0-16,17-12 0 16,25 11 0-16,43 0 1 15,25-11 0-15,33-7 0 0,4-34 0 16,13-22 0-16,13-35 1 16,8-25 0-16,1-26 0 15,-10-46 0-15,-7-14 0 16,-9-8 0-16,-22-18 0 15,-24-23 0-15,-25-11 1 16,-26-4-1-16,-13-11 0 16,-37-15-1-16,-25 3 0 0,-22 16-4 15,-8 26 0-15,9 37-10 16,-9 30 0-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1-09T08:28:57.60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682 13303 19 0,'-4'0'9'0,"21"-7"-3"0,-8-1 9 0,3-7-14 16,5-3 1-16,8-12 0 16,5-4 1-16,12 1-4 15,8-9 0-15,13 9 2 16,4 3 0-16,1 0-1 15,7 11 0-15,5 4 0 16,-4 4 0-16,4 4-1 16,-9-1 0-16,-12 8-1 15,-17 4 0-15,-12 0-5 16,-22 3 0-16</inkml:trace>
  <inkml:trace contextRef="#ctx0" brushRef="#br0" timeOffset="164.6319">6582 13479 24 0,'-55'38'12'0,"55"-31"-11"0,8-7 20 15,18-4-18-15,24-7 0 16,38-8-1-16,30 1 1 16,42-16-12-16,38-7 1 15,12 7 1-15,8-14 0 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1-09T08:29:29.04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346 7987 5 0,'-17'-4'2'0,"26"-7"3"15,-5 7 3-15,-4 4-5 16,4-4 0-16,4 0 2 0,1 1 0 15,8-1-8-15,8 4 1 16,0 11 4-16,5 0 1 16,3 1-3-16,9 6 1 15,13 5-2-15,8-8 1 16,4-4 0-16,17-4 1 16,13 5-1-16,21-9 1 15,4-6-1-15,21-9 1 16,8 1 0-16,17-4 0 15,13 8 0-15,9 3 1 0,16 0-1 16,16 12 0-16,1-5-1 16,9 9 1-16,7-9 0 15,5 1 0-15,0 4 0 16,-17-8 0-16,-4 0 0 16,-21 3 0-16,-4 9-2 15,-18-5 0-15,-11 12-6 16,-35-8 1-16</inkml:trace>
  <inkml:trace contextRef="#ctx0" brushRef="#br0" timeOffset="16964.3894">6523 8693 9 0,'8'15'4'0,"13"-15"-1"15,-12 0 4-15,3-4-7 16,9 4 1-16,4 0-1 16,5 0 1-16,-1 0-1 15,5 4 0-15,0-4 2 16,-1 0 0-16,9 0-1 16,5 0 1-16,3-7 0 15,13 3 0-15,-4-3 0 16,0-1 0-16,4 1-2 0,0 3 1 15,0 0-1-15,4 8 1 16,1 0-1-16,3 3 1 16,9-3-1-16,-9 0 0 15,9-1 0-15,5 1 0 16,3 0 0-16,13-1 0 16,4 5-1-16,0-1 1 15,9 1 0-15,3-4 0 0,5 3 0 16,4 1 1-16,9-5-1 15,4 1 0-15,8 0 0 16,9 0 1-16,3-4-1 16,5 3 0-16,5 5 0 15,-5-4 0-15,8-4 0 16,0 7 1-16,-3 4-1 16,-1-7 0-16,-4 0-1 15,-4 3 1-15,-5 8-1 16,1 0 1-16,-17 0-1 15,-1 0 1-15,-3 4 0 16,-9-4 0-16,-4 11 0 16,-8-7 1-16,-13-5-1 15,-5 1 0-15,-3-3 1 16,-1-1 0-16,-12-4-1 16,-4 1 0-16,-9-1-6 15,-4 5 1-15</inkml:trace>
  <inkml:trace contextRef="#ctx0" brushRef="#br0" timeOffset="83442.5687">5778 13868 3 0,'-16'-4'1'0,"-1"8"2"0,12-4 2 16,1 4-3-16,0-1 1 15,0-3 0-15,4 0 0 16,0 4-4-16,8 0 0 0,5 3 3 16,4 1 0-16,12 3-2 15,-4 0 1-15,5 4-1 16,3 4 1-16,14 0 0 15,12-4 1-15,12 0-1 16,13 0 1-16,13-12-1 16,16 5 1-16,14-1 0 15,20-3 0-15,8 0-1 16,18-8 0-16,33-4 0 16,0 1 1-16,17-4-1 15,8-8 1-15,13 4-1 16,25 0 1-16,13 0-1 15,16 4 0-15,9-4-1 16,21 4 1-16,9-4-1 16,16 4 1-16,13 3-1 15,8 1 1-15,13 7-1 16,13-12 0-16,-1 1-1 16,13 4 1-16,0-4 0 15,-4-1 0-15,9 1 0 0,-1-4 1 16,-17 4 0-16,-3 4 0 15,-22 7-1-15,-21 0 1 16,-25 11 0-16,-25 7 1 16,-25 9-2-16,-30 2 1 15,-34-2-4-15,-16 6 1 16,-21-3-6-16,-13 4 1 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1-09T08:35:07.11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217 16500 11 0,'-21'-11'5'0,"9"-8"2"0,12 12 6 0,-4-8-12 16,-1 0 1-16,5 4 0 16,0-1 0-16,0 1-3 15,5 4 1-15,3-1 2 16,9 5 0-16,8-9-1 16,9 12 1-16,8-3 0 15,4-1 0-15,13-7-1 16,21 3 1-16,16-3-1 15,10-4 0-15,-1 4 0 16,-9 3 1-16,1 1-1 16,0 7 1-16,-9 4 0 15,-4 11 0-15,-4-1-1 16,-4-2 1-16,-13-1-2 16,-8 0 1-16,-9 0 0 15,-4-3 0-15,-4-1-1 16,-5 1 1-16,-7-4 0 0,-9-8 0 15,-1 4 0-15,-3 0 1 16,-5 0-2-16,-3 0 1 16,-5 0-1-16,-5 4 0 15,-3 3-8-15,-9 12 1 16,-21 11-4-16,-29-12 1 16</inkml:trace>
  <inkml:trace contextRef="#ctx0" brushRef="#br0" timeOffset="24155.6528">10783 16055 16 0,'0'-11'8'0,"0"22"-9"16,0-11 9-16,4-3-7 15,4 3 1-15,1 3 0 16,7 5 1-16,10 3-4 16,7 4 0-16,9 4 2 15,9 3 1-15,12 8-2 16,17 7 1-16,17 1-1 16,12 7 1-16,-4-12 0 15,13-3 0-15,8-7 0 16,4-5 0-16,1-6-1 15,-5-12 1-15,-8-8-1 16,-1 1 1-16,-7-8 0 0,-18 0 0 16,-12 0 0-16,-17 7 1 15,-12-3-1-15,-9 0 1 16,-9 7-1-16,-7 4 1 16,-5 0-2-16,-17 11 0 15,-8 8-7-15,-17 11 0 16</inkml:trace>
  <inkml:trace contextRef="#ctx0" brushRef="#br0" timeOffset="44634.2123">12099 14223 11 0,'-9'-7'5'0,"-16"-8"6"0,13 11 5 0,-9-3-14 15,-13-5 1-15,-8 1 1 16,0 4 0-16,-4-5-4 16,-9 1 1-16,-4 4 3 15,-4 3 0-15,4 11-2 16,-4 12 1-16,-4 7-1 16,4 15 1-16,0 23-3 15,4 11 1-15,-4 7-1 16,-5 23 1-16,-3 11-1 15,-1 18 0-15,9 8-1 16,9 12 1-16,12 25 0 16,21 1 0-16,16-1-1 15,26 8 1-15,21 0 0 16,9-15 0-16,8-8 0 16,21-25 0-16,21-31 0 15,16-18 1-15,-3-34-1 0,16-30 1 16,13-26 0-16,21-19 1 15,-8-29-1-15,4-19 0 16,8-16 0-16,-4-3 1 16,-25-3-1-16,-9-5 1 15,-12-3-1-15,-13-4 0 16,-21-11 0-16,-17-19 0 16,-16-4 0-16,-22-22 0 15,-16-18-1-15,-13-1 0 0,-25-11-1 16,-13 0 1-16,-25 15-1 15,-34 15 1-15,-25 19-1 16,-8 37 1-16,-26 22-1 16,-4 16 1-16,9 25-5 15,29 23 1-15,34 19-7 16,24-8 0-1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1-09T08:36:46.63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437 10507 11 0,'-8'-30'5'0,"-13"-8"4"0,12 27 5 16,1-4-14-16,-5 0 1 16,5 4-1-16,-9 0 0 15,8 0-1-15,5 3 1 16,4 8 0-16,4 0 1 0,17 8 0 16,9 7 0-16,12-1 1 15,25-2 1-15,9-1-1 16,16-4 1-16,18 1 0 15,-1-1 1-15,13 1-2 16,-13-4 1-16,-8-4-2 16,-12 0 1-16,-18-4-1 15,-20 8 0-15,-26-1-4 16,-21 5 0-16,-25 7-4 16,-21 3 1-16,-21-6-3 15,-21 3 0-15</inkml:trace>
  <inkml:trace contextRef="#ctx0" brushRef="#br0" timeOffset="225.8916">9395 10581 18 0,'21'-26'9'0,"13"8"-12"0,-26 18 16 16,5 3-14-16,3 5 1 15,10 7 0-15,16-4 0 16,12-4 0-16,18-3 1 16,16 0 0-16,17 0 0 15,17 3 0-15,-33-3 1 16,45 11-6-16,-12 15 0 16</inkml:trace>
  <inkml:trace contextRef="#ctx0" brushRef="#br0" timeOffset="5075.4506">7961 10290 9 0,'63'-4'4'0,"34"-7"5"16,-72 3 4-16,17 1-12 16,8-4 1-16,5-4 0 15,4 0 0-15,4-8-3 16,0 8 1-16,-4 0 1 16,-13 4 1-16,-8 4-2 15,-4 3 0-15,-9 8 0 16,-8 3 1-16,-9 1-1 15,-4 3 0-15,-4 0-2 16,-4 0 1-16,0 1-2 16,-4-1 0-16,-5-4-3 15,-8-3 1-15</inkml:trace>
  <inkml:trace contextRef="#ctx0" brushRef="#br0" timeOffset="5420.5934">7969 10260 13 0,'-71'7'6'0,"16"-3"-4"0,38 0 10 16,-4 0-12-16,0-4 1 15,4 0-1-15,1 3 0 16,7 5 0-16,18 3 0 0,7 0 0 16,5 8 1-16,9-4-1 15,12 4 0-15,13-4 0 16,8-1 0-16,4-6 1 15,9-4 1-15,8-8-1 16,-4-4 1-16,4-6 0 16,4-1 0-16,-4 0 0 15,-8 3 1-15,0 1-2 16,-9 7 0-16,0 4-1 16,-12-7 1-16,-9 3-1 15,-8 0 1-15,-9 8-2 16,-8-4 1-16,-12 11-6 15,-9 12 0-15,-17 7-1 16,-17 0 1-16</inkml:trace>
  <inkml:trace contextRef="#ctx0" brushRef="#br0" timeOffset="29921.5541">8638 13210 6 0,'-17'-19'3'0,"0"8"2"16,9 7 3-16,-1-7-5 0,-3 0 0 15,-1-4 2-15,1 0 0 16,-5-4-6-16,-4-3 0 15,-4 3 5-15,-5-11 0 16,-4 4-2-16,-3 0 1 16,-5-4-1-16,-5 0 0 15,-7 0-1-15,-5 4 0 16,-9 0 0-16,10 3 0 16,-1 5 0-16,0 3 0 0,-4-11 0 15,0-4 1-15,4 0 0 16,-4-4 0-16,0 8-1 15,-13 3 0-15,4 5 0 16,1 3 1-16,-5 7-2 16,-4 5 0-16,5 3-1 15,-1 3 1-15,0 5 0 16,-4 7 0-16,5 0-1 16,3 7 1-16,9-7 0 15,0 4 0-15,0-1 0 16,4 9 0-16,0-5 0 15,0 4 0-15,0 0-1 16,-8 1 1-16,4 3 0 16,0 3 0-16,0 8-1 15,4 4 0-15,0 4 0 16,0-1 1-16,5 1-1 16,-1 0 0-16,9-1 0 15,4-7 0-15,8 4 0 0,5 4 1 16,8 7 0-16,4 4 0 15,8 7 0-15,5 4 0 16,13-4 0-16,3 1 0 16,9-1 0-16,4-11 0 15,9 0 1-15,0-4 0 16,8 1 0-16,0-1 0 16,8 0 0-16,9-3 0 15,4-4-1-15,9 0 1 0,8-4-1 16,4-15 1-16,8-7-1 15,13 0 1-15,-4-5-1 16,13-2 1-16,4-9-1 16,-1-3 1-16,10 0-1 15,-6-3 0-15,10-5 0 16,-9-3 0-16,0-8 0 16,4-3 0-16,-4-4 0 15,-13-4 0-15,1 4 0 16,-10-8 0-16,-7 4 0 15,-17-4 0-15,-5-7 0 16,-8 0 1-16,-8-4-1 16,-9-3 1-16,-12-5-1 15,-9-10 1-15,-8 3-1 16,-5-7 1-16,-7 3-1 16,-5 8 0-16,0 0 0 15,0-4 1-15,-5 0-1 16,-3-7 0-16,-5 3 0 0,-3-10 0 15,3 6 0-15,-8 5 0 16,-4-1 0-16,-5 4 0 16,-8 12 0-16,-4 3 0 15,-4-4 0-15,-13 4 0 16,-12 1 0-16,-9 6 0 16,0 1 0-16,-4 3 0 15,-9-3 1-15,-3-4 0 0,-5 3-1 16,0 8 1-16,-4 4-1 15,8 0 0-15,0 0 0 16,1 3 0-16,-14 12 0 16,-8 19 0-16,5 14-1 15,-13 4 1-15,-5 8 0 16,1 11 0-16,-5 7-1 16,5 0 1-16,0 8 0 15,8 8 0-15,4 18 0 16,9 7 0-16,16 8-3 15,13 4 0-15,26 3-7 16,33 30 1-16</inkml:trace>
  <inkml:trace contextRef="#ctx0" brushRef="#br0" timeOffset="72050.1067">15101 10338 9 0,'-25'-48'4'0,"21"22"0"16,4 26 4-16,0 0-9 16,0 0 0-16,8 3-1 15,9 9 1-15,9 14 1 16,16 7 1-16,8 12-2 15,13 8 0-15,13 3 1 16,4 0 0-16,12-8 0 16,22-10 1-16,20-1 1 0,22-11 0 15,37-7 1-15,18-8 0 16,28-7 0-16,14 3 0 16,16-3-1-16,8-4 1 15,-3-4-2-15,3 4 0 16,-3-11-1-16,7 0 1 15,1 0 0-15,4-4 0 16,-13 0 0-16,5-11 1 16,-13 3-1-16,4 1 1 15,-21-8-1-15,-12 0 1 0,-1 4-1 16,-25-8 0-16,-12 4 0 16,-21 8 0-16,-22 7-1 15,-20 0 0-15,-22 4 0 16,-20 3 1-16,-26 8-2 15,-16 4 0-15,-22 7-6 16,-21 12 0-16</inkml:trace>
  <inkml:trace contextRef="#ctx0" brushRef="#br0" timeOffset="72996.1967">13726 11385 17 0,'-8'-45'8'0,"25"-18"-6"16,-13 44 8-16,0 4-10 15,0 0 0-15,5 4 0 16,3 0 0-16,14 3-1 16,16 1 1-16,17 11-1 15,29 7 1-15,30 0-1 16,33 11 1-16,30 5 1 16,33 10 0-16,39-3 0 15,24-1 0-15,34 5 0 16,34-1 1-16,42-11 0 15,25-3 1-15,26-5-2 16,-1-14 1-16,-29-8-1 16,-21-3 0-16,-21-8 0 15,-13-7 0-15,-29 10-1 16,-22 1 1-16,-32 0-4 0,-27 3 1 16,-45 8-4-16,-38 19 0 15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1-09T08:38:46.26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803 4079 7 0,'4'-15'3'0,"0"15"-1"0,1 8 4 16,-1-4-4-16,0 3 0 16,0-3 3-16,0 7 0 15,1 8-6-15,-1 7 1 0,-4 8 3 16,0-4 0-16,0 3-1 15,0-7 1-15,0 23-2 16,0-4 1-16,0-4-1 16,0-4 0-16,4-7 0 15,0-4 1-15,5 1-1 16,-1-9 0-16,5-7-4 16,-1-7 1-16,5-4-4 15,-4-7 0-15</inkml:trace>
  <inkml:trace contextRef="#ctx0" brushRef="#br0" timeOffset="361.4566">20249 4162 11 0,'-34'26'5'0,"-42"11"-2"0,51-26 3 16,0 4-4-16,-9-3 0 16,-4 6 1-16,-4 1 0 15,-4 0-3-15,8-8 0 16,5-4 3-16,3-3 0 16,13 0-1-16,9 0 0 15,8-4-1-15,13 3 1 0,8 5-2 16,8-1 1-16,5 8-1 15,-5 0 1-15,5 0-1 16,4 4 1-16,4 3-1 16,4-3 1-16,0-4 0 15,-8-4 0-15,0 0-3 16,-4 1 1-16,-1-9-6 16,-8 1 1-16</inkml:trace>
  <inkml:trace contextRef="#ctx0" brushRef="#br0" timeOffset="600.618">20421 4274 11 0,'4'-4'5'0,"9"4"0"16,0 0 1-16,-1 0-4 0,9 0 0 15,9-4 0-15,3 4 1 16,9 0-4-16,9-3 1 16,8-5 1-16,-5 1 1 15,-7-5-5-15,-9 5 0 16,-13-1-2-16,-8 8 1 16</inkml:trace>
  <inkml:trace contextRef="#ctx0" brushRef="#br0" timeOffset="765.6568">20320 4498 11 0,'-38'19'5'0,"34"-19"3"16,4 0 8-16,4-15-16 15,9-8 1-15,12-3 0 16,17-4 0-16,21 8-1 16,-16 3 0-16,41 1-3 15,0-1 0-15,1 4-2 16,-5 4 0-16</inkml:trace>
  <inkml:trace contextRef="#ctx0" brushRef="#br0" timeOffset="1096.4957">21271 4094 11 0,'-9'-30'5'0,"-8"12"1"16,13 18 5-16,-4 0-10 0,-1 3 0 15,-3 5 1-15,-1 3 1 16,5-7-4-16,4 7 1 16,4 4 2-16,8 4 0 15,9 7-1-15,4 8 1 16,4-1-1-16,4 12 1 16,9 4-1-16,0 3 0 15,-4-3 0-15,-9-4 0 16,0-1 0-16,-12-2 0 0,-13-9-1 15,-17-3 1-15,-8-4 1 16,-13 4 0-16,-8-4-1 16,-13-3 1-16,8-12-7 15,5-4 0-15,13-7-3 16,16-33 1-16</inkml:trace>
  <inkml:trace contextRef="#ctx0" brushRef="#br0" timeOffset="1216.2753">21531 4076 27 0,'72'-83'13'0,"12"16"-16"16,-55 60 23-16,9-1-24 15,9 12 1-15,-5 0-11 16,4 11 1-16</inkml:trace>
  <inkml:trace contextRef="#ctx0" brushRef="#br0" timeOffset="15900.5011">18731 7269 22 0,'8'-8'11'0,"13"19"-9"16,-12-3 12-16,-5 3-10 15,0 8 1-15,-8 3 2 16,-5 12 0-16,1 0-9 16,4 7 1-16,-5 0 5 15,1 4 1-15,-1 7-2 16,1-3 0-16,4-1-1 16,0-3 0-16,-1-7-2 15,5-9 1-15,5-6-6 0,7-4 0 16,5-8-6-16,4-11 0 15</inkml:trace>
  <inkml:trace contextRef="#ctx0" brushRef="#br0" timeOffset="16169.5278">18966 7557 20 0,'-4'-12'10'15,"0"1"1"-15,4 7 8 0,-9 1-15 16,5 3 0-16,0 0 1 16,4 3 1-16,4 5-8 15,5-1 0-15,-1 1 5 16,5-1 1-16,3 1-3 16,10-4 1-16,-1-1-1 15,4-3 1-15,1 0-2 16,-5 0 0-16,-4 0-8 15,-4 4 0-15,-5 0-3 16,-3 7 0-16</inkml:trace>
  <inkml:trace contextRef="#ctx0" brushRef="#br0" timeOffset="16680.5633">19563 7459 21 0,'5'-15'10'0,"3"19"-3"15,-8-4 13 1,-4 11-17 0,4 8 1-16,0 7 1 15,0 8 0-15,4 7-7 16,0 8 0-16,0-1 5 15,5 1 0-15,-1-12-2 16,1-7 1-16,-1-7 0 16,-4-12 1-16,0-15 0 15,5-15 1-15,-1-14 0 16,1-12 0-16,3-7-1 16,1 3 0-16,-5 8-2 15,1 11 1-15,-5 4-2 0,-4 3 0 16,0 8-4-16,-4 4 0 15,4 4-4-15,0 7 0 16,12 0-6-16,9 3 1 16</inkml:trace>
  <inkml:trace contextRef="#ctx0" brushRef="#br0" timeOffset="17055.0314">20017 7486 29 0,'5'-8'14'0,"33"-11"-10"0,-26 12 21 0,-3 3-22 15,3 0 1-15,-8-3 0 16,-4-1 1-16,-4 5-7 16,-8 3 0-16,-5 0 4 15,-4 3 0-15,-5 5-2 16,-3 3 0-16,4 4-1 16,4 4 1-16,4 3-1 15,4-3 1-15,9 0 0 16,4-4 1-16,9 0 0 15,-1 3 0-15,5-3 0 16,-1 4 1-16,1 7-1 16,-1 0 1-16,1 4-2 15,0 0 1-15,-5-4 0 16,-4 0 1-16,-4-3-1 16,-8 3 1-16,-5-7-1 15,-4-1 1-15,-8-3 0 0,-8 0 0 16,-1-3-4-16,4-5 1 15,5 1-7-15,8-8 1 16,9-4-7-16,12 0 1 16</inkml:trace>
  <inkml:trace contextRef="#ctx0" brushRef="#br0" timeOffset="17250.5622">20169 7841 11 0,'-9'0'5'0,"5"7"1"15,4-7-4-15,-4 0 6 16,0 4 0-16,-5 0 5 16,1-4 0-16,4 0-17 15,0 0 0-15,8 3 10 16,4 1 1-16,9-4-4 16,8 0 0-16,5 0-12 15,3 0 0-15</inkml:trace>
  <inkml:trace contextRef="#ctx0" brushRef="#br0" timeOffset="17775.5141">20488 7815 27 0,'-29'-15'13'0,"37"3"-9"16,1 5 14-16,8-4-16 15,4 3 1-15,8 1 0 16,5-1 1-16,12-3-5 16,5 4 0-16,7-1 3 15,-11-3 0-15,-1 0-5 16,-4 7 0-16,0 8-7 0,-4-4 1 15</inkml:trace>
  <inkml:trace contextRef="#ctx0" brushRef="#br0" timeOffset="18707.5265">21439 7889 24 0,'4'-18'12'0,"-17"-5"-7"0,13 12 15 0,-4-4-16 16,0-7 1-16,-4 7 1 16,-1-11 0-16,5-4-8 15,-4 0 0-15,-1 0 5 16,1 4 0-16,-5 3-2 15,-4 8 0-15,-4 8-2 16,0-1 1-16,-8 19-1 16,8-3 1-16,-9 26-1 15,9-8 1-15,0 15 0 16,9-4 0-16,3-3 0 16,5-12 1-16,8-3-1 15,9-8 1-15,4-11 0 16,8-7 1-16,0-8-1 15,0-8 1-15,1-6-1 16,-1 2 0-16,-8 1-1 0,-5 7 1 16,-3 8-2-16,-9 11 1 15,0 15-1-15,-4 15 0 16,-5 4 0-16,5 3 0 16,4-3 0-16,4 3 0 15,5-3 1-15,7-4 0 16,14-15 1-16,12-12 0 15,4-21 0-15,9-23 0 0,8-19 0 16,4-19 0-16,-4-7 0 16,-4-11 0-16,-13-23-1 15,-8-3 0-15,-13 15-1 16,-8 18 1-16,-17 19-1 16,-21 19 0-16,-12 25 0 15,-14 24 1-15,-3 33 0 16,-1 29 0-16,1 5 0 15,8 3 0-15,8 8 0 16,13 3 1-16,17 16-1 16,8 3 1-16,9-11 0 15,12-11 0-15,13-4 0 16,4-15 1-16,4-11-2 16,-4-11 1-16,-4-12-2 15,0-11 0-15,-4-14-1 16,3-12 0-16,-11-27-4 15,-1-21 1-15,-4-16-2 16,4-18 0-16,-4-4 1 0,0-4 1 16,0-3 2-16,5 18 0 15,-5 12 5-15,0 18 0 16,-9 11 3-16,1 16 0 16,-5 10 0-16,-8 27 0 15,-8 26-2-15,-13 22 1 16,-9 16-3-16,-3 10 0 15,-5 27 1-15,0 26 0 0,9 0-1 16,8 7 0-16,16-4-7 16,10 9 1-16,24-1-6 15,5-38 1-15</inkml:trace>
  <inkml:trace contextRef="#ctx0" brushRef="#br0" timeOffset="22189.5826">22734 5448 18 0,'4'-11'9'0,"1"26"-5"0,-5-15 9 16,4 0-12-16,-4 0 0 15,0 0 1-15,0 3 0 16,-4 9-2-16,-5-1 0 16,-4 7 1-16,1 9 0 15,-1 3 0-15,-8 22 0 0,0 4 1 16,-4 4 1-16,0 3-3 15,4-7 1-15,4-7-3 16,4-4 0-16,5-8-4 16,8-14 0-16</inkml:trace>
  <inkml:trace contextRef="#ctx0" brushRef="#br0" timeOffset="22549.8591">22797 5515 23 0,'-4'-22'11'0,"-4"3"-10"16,8 15 17-16,0 4-17 16,-5-3 0-16,1 6 4 15,0 5 0-15,0 7-5 16,-5 7 0-16,1 4 3 16,0 23 1-16,8 3-2 15,4 1 1-15,4 3-2 0,5-4 0 16,4-7 0-16,4-8 0 15,4-3-1-15,0-12 1 16,0-10 0-16,5-9 0 16,-1-10 0-16,5-12 0 15,-5-3 0-15,1-16 0 16,-5-10 0-16,-4-5 0 0,0-3 0 16,0 4 0-1,-8 7-1-15,-5 4 1 0,0 11-3 16,1 8 1-16,-1 7-9 15,5 7 0-15,4 12-1 16,0-4 0-16</inkml:trace>
  <inkml:trace contextRef="#ctx0" brushRef="#br0" timeOffset="22834.7567">23651 5710 22 0,'8'-23'11'0,"1"31"-5"16,-14-1 16-16,-7 8-20 15,-5 11 1-15,-12 8-1 0,-9 0 1 16,-9-5-4-16,-7 1 0 15,-1 0 3-15,0-7 0 16,5 7-1-16,4-8 0 16,12-14-5-16,5-1 0 15,12-11-5-15,8-3 0 16</inkml:trace>
  <inkml:trace contextRef="#ctx0" brushRef="#br0" timeOffset="23015.536">23243 5739 27 0,'17'-56'13'0,"4"19"-4"0,-17 30 19 0,0-1-28 15,-4 8 0-15,0 0 1 16,4 11 1-16,1 12-2 16,-1 14 0-16,4 4 1 15,5 4 0-15,8 4 0 16,8-1 1-16,1 1-4 16,3-8 1-16,1-15-5 15,-5-3 0-15,5-5-5 16,0-3 1-16</inkml:trace>
  <inkml:trace contextRef="#ctx0" brushRef="#br0" timeOffset="23270.9287">23865 5425 25 0,'-4'-22'12'0,"4"29"-14"0,0-3 19 15,0 4-13-15,0-1 0 16,0 12 2-16,-4 11 1 16,-4 7-9-16,-1 27 0 15,-4 10 5-15,-3 5 1 16,-5 3-2-16,0-11 1 16,0 8-3-16,4-4 0 15,4-8-4-15,9-11 1 0,4-11-8 16,17-19 1-16</inkml:trace>
  <inkml:trace contextRef="#ctx0" brushRef="#br0" timeOffset="23616.1031">24214 5930 20 0,'17'-19'10'0,"13"-14"-3"15,-22 22 9-15,0-1-11 16,1-3 1-16,-1 0 1 15,-4 1 1-15,5 2-11 16,-9 1 1-16,-9 7 6 16,1 4 1-16,-5 4-4 15,-3 11 1-15,-5 0-2 16,-13 0 1-16,-4 0-1 16,0 0 1-16,5-4-1 15,3-3 1-15,5-1-1 16,4 4 1-16,4-3-1 15,9 3 1-15,3 4 1 0,14 4 0 16,8 3 0-16,4 4 0 16,8 0 0-16,1-11 0 15,-5 4-1-15,0 7 1 16,-4 8-10-16,-4 3 0 16,8 12-5-16,-29-15 1 15</inkml:trace>
  <inkml:trace contextRef="#ctx0" brushRef="#br0" timeOffset="33990.2146">8407 6861 25 0,'-21'-48'12'0,"25"33"-13"15,4 15 13-15,-8 3-12 0,4 5 0 16,5 3 2-16,-1 8 1 15,5 3-3-15,0 4 0 16,-1 8 2-16,1 11 1 16,4 3 0-16,4 1 1 15,4-4-1-15,4 0 0 16,1 0-5-16,-1-8 1 16,1-7-7-16,-5-4 0 15</inkml:trace>
  <inkml:trace contextRef="#ctx0" brushRef="#br0" timeOffset="34350.8572">9096 6835 22 0,'13'-41'11'0,"16"18"-8"16,-24 27 12-16,-5-4-13 16,-5 4 0-16,-11 7 3 15,-18 12 1-15,-8 6-7 16,-9 5 0-16,-3 11 4 15,-1 0 1-15,0 3-2 16,9-10 1-16,0-1-3 16,16-11 0-16,5-3-3 15,8-8 1-15,5 0-1 16,3-8 0-16,5 1-1 16,4 3 1-16,0 0 1 15,4 4 0-15,-4 4 4 16,0 7 1-16,-4 4-1 0,-4 0 1 15,-1 15 0-15,1 7 1 16,0 19 0-16,-1 11 1 16,5 4-5-16,0 0 0 15,-1-11-4-15,1-19 0 16,4-11-6-16,0-8 1 16</inkml:trace>
  <inkml:trace contextRef="#ctx0" brushRef="#br0" timeOffset="34560.5743">9109 7459 30 0,'13'-18'15'0,"20"-8"-11"16,-20 18 22-16,-1 4-26 15,1 4 1-15,0 8 0 16,3-1 1-16,6-3-2 15,-1 3 0-15,-5 5-3 16,1-1 1-16,-8 0-7 16,-9 0 0-16</inkml:trace>
  <inkml:trace contextRef="#ctx0" brushRef="#br0" timeOffset="34681.0646">9050 7538 44 0,'21'-11'22'0,"55"-34"-21"0,-43 34 38 15,22-4-39-15,17 0 1 16,20 0-15-16,5 18 1 16</inkml:trace>
  <inkml:trace contextRef="#ctx0" brushRef="#br0" timeOffset="50010.0145">14635 11733 5 0,'-17'-41'2'0,"8"7"-1"0,5 27 2 16,-4-1-3-16,-1 1 1 15,-3 3 2-15,-1 0 0 16,1-7-2-16,-5 11 0 16,0 0 3-16,-4 0 1 15,0 4-1-15,0 7 1 16,0 0-1-16,-4 4 0 0,-5 4-2 16,1 0 0-16,-5 7-1 15,-4 0 0-15,0 8-2 16,5-1 1-16,3 5 0 15,5 7 0-15,0-4 0 16,12 7 0-16,5 1-1 16,8-1 1-16,17 5 0 15,21-8 0-15,8 3 0 16,0-10 1-16,9-8-1 16,8-8 1-16,8-3 0 15,1-19 1-15,3-23-1 16,-3 1 0-16,-5-12-1 15,5-7 1-15,-18-11-1 16,-12-12 1-16,-12-7-1 16,-18-15 1-16,-16 0-1 15,-13 0 0-15,-16 8 1 16,-9 3 1-16,-17 19-1 16,-13 7 1-16,-3 16-1 15,-14 18 1-15,-7 3-10 0,3 27 1 16</inkml:trace>
  <inkml:trace contextRef="#ctx0" brushRef="#br0" timeOffset="61674.2055">21679 11860 17 0,'-5'-19'8'0,"18"-7"-6"16,-13 19 8-16,0-8-8 15,-4 0 1-15,0 0 1 16,-5 0 1-16,1-4-6 16,-1 1 1-16,1 3 4 0,-5 0 0 15,-4 0 0-15,-4 0 0 16,-4 0-1-16,-4-4 0 15,-5 4-1-15,1 0 1 16,-1 4-1-16,4 0 0 16,1 3-2-16,0 1 1 15,-1 3-1-15,-4 4 0 16,5 4-1-16,4 0 1 0,-5-1-1 16,5 1 1-16,0 4 0 15,0-1 0-15,4 0 0 16,0 1 0-16,0 7 0 15,0 11 0 1,0 19 0 0,0 4 0-16,8-8 0 15,-4 4 0-15,0-1 0 16,5 1 0-16,-1-11 0 16,0-4 0-16,5 3 0 15,0-3 0-15,3-3 0 16,5 2 1-16,0 1-1 15,5 0 0-15,-1-4 0 16,4 8 1-16,1-4-1 16,3 4 0-16,9-1 0 15,9-3 1-15,12 0-1 16,8-7 1-16,5-5-1 16,8 5 1-16,8-8-1 0,5-4 1 15,-9-7-1-15,1-12 1 16,-1-14 0-16,0-8 0 15,-4 0-1-15,-8 4 1 16,-9-12 0-16,-8 1 0 16,-13-4-1-16,-8 11 1 15,-8-7 0-15,-18-1 0 16,-8 1-1-16,-12-1 1 16,-9 1-1-16,-8 0 0 15,-9 3 0-15,-4 0 0 0,0 4 0 16,5 4 0-16,12 0-11 15,12 0 1-15,22 0-2 16,16-4 1-16</inkml:trace>
  <inkml:trace contextRef="#ctx0" brushRef="#br0" timeOffset="67709.6383">21662 9434 17 0,'-9'-12'8'0,"9"16"-2"16,0-4 8-16,0 0-12 15,0 0 1-15,0 0-1 16,0 0 1-16,0 4-4 15,0 3 1 1,9 23 4 0,-1 4 0-16,5-8-1 15,4 11 0-15,-1 1 0 16,5-1 0-16,5 1-1 16,-5-1 1-16,4 4-3 15,-4 0 1-15,0-11 0 0,-4 8 0 16,0-9-1-16,-5-2 1 15,-3-9 0-15,3-3 0 16,-3-7 0-16,-1-4 0 16,1-8-6-16,-1-7 0 15,9-4-6-15,0-12 1 16</inkml:trace>
  <inkml:trace contextRef="#ctx0" brushRef="#br0" timeOffset="68220.545">22377 9456 21 0,'-9'-15'10'0,"13"23"-9"16,-8-5 9-16,-4 5-6 16,-5 3 0-16,-4 4 4 15,1 7 0-15,-10 1-10 16,-7 10 0-16,-5 9 6 15,-13 2 0-15,1 5-2 16,-5 0 1-16,5-4-3 16,8-4 1-16,12 0-1 15,9-15 1-15,9-7-1 16,12-8 0-16,12-7 0 16,1-8 0-16,8-7 0 15,0-1 0-15,0-3-1 16,-4 1 1-16,0-1 0 0,-9-4 0 15,0 15-1-15,-3-3 1 16,-5 7-1-16,-9 3 1 16,1 5 0-16,-5 11 1 15,1-1 0-15,3 8 0 16,1 12 0-16,-1-5 1 16,-3 16-1-16,-1 7 1 15,1 19-1-15,-1 7 1 0,4-11-2 16,5-3 1-16,0-12 0 15,-4-4 0-15,8-15 0 16,0-14 1-16,8-16-3 16,0-10 0-16,1-16-9 15,-1-19 0-15,-8-18-2 16,-8-11 1-16</inkml:trace>
  <inkml:trace contextRef="#ctx0" brushRef="#br0" timeOffset="68791.0664">21754 9419 22 0,'-8'0'11'0,"-5"-19"-2"0,13 11 16 15,0 1-23-15,0-1 1 16,4-3 1-16,5 0 0 0,8-4-5 15,0-4 0-15,4 1 3 16,0-5 0-16,4-3-1 16,0-4 0-16,0 0 0 15,9-3 0-15,-13-5 0 16,0 5 0-16,-4 6 0 16,-5 9 1-16,1 3-1 15,-5 11 1-15,5 19-2 16,0 7 1-16,3 8-1 15,1 8 1-15,0-1-1 16,0 4 1-16,4-3-1 16,0-1 0-16,-4-7 1 15,-5-4 1-15,1 0-1 16,0-3 1-16,-5-5-1 16,-4-3 1-16,5-3 0 15,-5-1 0-15,-4-4-5 16,0-3 0-16,0-4-10 15,0 0 1-15,0-7-2 16,0-8 1-16</inkml:trace>
  <inkml:trace contextRef="#ctx0" brushRef="#br0" timeOffset="69256.5919">22587 9965 19 0,'0'-12'9'0,"-4"16"0"16,4-4 13-16,-4-4-17 16,4 4 1-16,0-3 0 15,0 3 1-15,4 0-9 16,8 0 0-16,14-4 7 15,7 0 0-15,5 0-3 16,4 8 0-16,-4 0 0 0,-4-4 1 16,-5 0-2-16,0 4 1 15,1-1-1-15,-5-3 1 16,0 0-5-16,-8 0 1 16,-4 0-8-16,-13 0 0 15,4 4-3-15,-4-4 0 16</inkml:trace>
  <inkml:trace contextRef="#ctx0" brushRef="#br0" timeOffset="69496.8203">22402 10133 28 0,'-34'3'14'0,"47"1"-16"16,-1-4 22-16,10 0-16 15,7-7 0-15,9-1 1 16,12 5 1-16,1-1-9 15,8 4 1-15,-5 0 5 16,-7 0 0-16,-5 0-2 16,-5 0 0-16,-3 0-1 15,-5 0 0-15,-3 0 1 16,-5 0 0-16,0-4-2 16,0 0 0-16,-4 1-9 15,4-1 0-15</inkml:trace>
  <inkml:trace contextRef="#ctx0" brushRef="#br0" timeOffset="70052.5177">23785 9807 22 0,'21'-26'11'0,"13"-37"-3"0,-25 44 8 0,-1 0-11 16,0 1 0-16,-3-5 4 15,-5 1 0-15,-5-1-10 16,-3 1 0-16,-5-1 7 16,-4 5 1-16,-8 3-3 15,-8 4 0-15,-5 3-2 16,-4 12 1-16,0 3-2 15,-9 8 0-15,1 0-1 16,3 4 0-16,10 3 0 16,7 5 0-16,5-1 0 15,12 4 0-15,18-4 0 16,3 4 0-16,13 0 0 16,4-4 1-16,5 0-1 15,-1-4 0-15,9 8 0 16,0-3 1-16,0 6-1 15,-1 5 0-15,-3-9 0 16,4 5 0-16,-13 0 0 0,-8-1 1 16,-9-3 0-16,1-7 0 15,-22 3 0-15,-12 0 0 16,-4-3 0-16,-9-5 1 16,4-3-1-16,-4-7 1 15,-8-5-1-15,0-3 1 16,4-7-3-16,8-1 0 15,9 1-7-15,8-1 0 16,21 1-8-16,9 3 0 16</inkml:trace>
  <inkml:trace contextRef="#ctx0" brushRef="#br0" timeOffset="70653.4564">24151 10271 27 0,'4'-7'13'0,"1"-1"-2"0,-5 8 11 0,0 0-21 16,0 0 0-16,0 0 0 15,0 4 0-15,-5 0-2 16,-7 3 1-16,-1 12 1 16,-8-1 0-16,0 9-1 15,-4 6 1 1,-9 5 0 0,5-8 0-16,8-8 0 15,4-7 0-15,4-8-5 16,5-3 1-16,8-15-7 15,0-8 0-15</inkml:trace>
  <inkml:trace contextRef="#ctx0" brushRef="#br0" timeOffset="71072.4619">23962 10084 13 0,'4'-7'6'0,"-8"-8"8"0,4 11 0 16,0-4-11-16,0 1 1 0,0 7 3 15,0 0 0-15,0 0-8 16,8-7 0-16,-3-1 5 16,-1 8 1-16,4 4-2 15,1 3 1-15,3 1-2 16,1-5 0-16,-5 5 0 15,5 3 1-15,0 8-2 16,3 3 1-16,-3 1 0 16,0 3 1-16,3 4-2 15,5 3 1-15,-4 1-1 16,0 4 1-16,0-5-1 16,4 1 1-16,0-4-2 15,0-4 1-15,-4-4 0 16,0-7 0-16,-5 0 0 15,5-4 0-15,-8-3 1 16,-1-4 0-16,-8-4-9 16,0 0 1-16,8 0-8 15,5-26 0-15</inkml:trace>
  <inkml:trace contextRef="#ctx0" brushRef="#br0" timeOffset="73415.1737">24441 9665 20 0,'21'-26'10'0,"9"11"-1"0,-26 8 2 0,5-1-9 16,-5 5 0-16,-4 3 1 15,0 0 0-15,0 0-4 16,0 0 0-16,4 3 3 16,-4 1 1-16,4 11-1 15,5 4 1-15,3 7 0 16,1 4 0-16,-1 3-1 15,1 1 1-15,4 0-1 16,8 3 1-16,0 1-2 16,1 3 1-16,-1-8-1 15,-4-3 0-15,-4-7 0 16,-1-5 0-16,-3-3 1 16,-5-4 0-16,-3-3-1 15,-1-4 1-15,-4-1-5 0,0-10 0 16,4-8-8-16,-4-4 0 15,8-3-2-15,5-8 1 16</inkml:trace>
  <inkml:trace contextRef="#ctx0" brushRef="#br0" timeOffset="73969.8087">25186 9669 26 0,'4'-19'13'0,"-4"-3"-10"16,-4 18 24-16,0 1-24 15,-9-1 0-15,-4 4 1 16,-4 0 0-16,-8 4-5 16,-5 10 0-16,-4 13 3 15,5 6 1 1,-14 20-2-1,5-1 0-15,9-15 0 16,7 5 0-16,10-5-2 16,3-7 1-16,9-11-3 15,0-1 1-15,-1-7-3 16,1-3 1-16,4-1-1 16,-4-7 0-16,4 0 0 15,-4-3 1-15,4-5 2 16,-5 4 0-16,1-3 2 0,0-1 1 15,4 1 2-15,0 7 0 16,0 0 0-16,-4 0 0 16,4 0 0-16,4 4 1 15,-4 7-1-15,0 8 1 16,-4-1-2-16,0 8 0 16,-5 12 0-16,-3 10 1 15,3 16-1-15,-3 11 0 16,7-8-1-16,-3-3 0 0,8-12 1 15,0-3 0-15,0-12-1 16,0-7 1-16,8-11-4 16,1-16 1-16,3 1-7 15,1-11 0-15,0-12-5 16,-5-26 1-16</inkml:trace>
  <inkml:trace contextRef="#ctx0" brushRef="#br0" timeOffset="80967.0785">23281 10851 9 0,'-17'-8'4'0,"13"-3"1"0,4 7 4 16,0 4-5-16,4-7 0 0,0-1 2 15,5 1 0 1,3-1-8-16,9 5 1 0,4 3 6 16,9 3 0-16,8 1-2 15,17-4 1-15,34 0-1 16,29 4 0-16,20-4-1 16,27 4 1-16,3 10-3 15,-8 1 1-15,-12-3-1 16,-14-5 0-16,-7-3 0 15,-18-4 0-15,-16-4 0 16,-21-3 0-16,-13-5-2 16,-25 5 1-16,-17-1-8 15,-26 5 1-15,-16 6-1 16,-12 5 0-16</inkml:trace>
  <inkml:trace contextRef="#ctx0" brushRef="#br0" timeOffset="81192.7894">23159 11251 30 0,'-30'-23'15'0,"60"-18"-22"0,-13 26 31 16,8-4-21-16,30-10 0 15,16-9 1-15,38-3 1 16,43 0-6-16,24 0 0 15,30 7 3-15,13 8 1 16,12 11-4-16,1 23 1 16,-9 6-10-16,12 28 0 0</inkml:trace>
  <inkml:trace contextRef="#ctx0" brushRef="#br0" timeOffset="116518.6656">17713 14388 10 0,'0'7'5'0,"4"-26"0"0,-4 19 6 16,0 0-9-16,4 8 1 16,5-4 1-16,-5-1 0 15,0 1-5-15,0 0 1 16,1-4 3-16,3 0 1 15,0 4-2-15,1 3 0 16,-1-3-1-16,5 3 1 16,-1 1 0-16,5-1 0 15,0 1-1-15,0-1 1 0,0-3-1 16,0 0 1-16,4 3-1 16,0 1 1-16,0-8-1 15,4 0 0-15,4 0 0 16,1 0 0-16,3-8-1 15,-3 8 1-15,-1 8-1 16,-3-16 1-16,3 1-1 16,-4 7 1-16,-4-4-1 15,0 4 1-15,0-7-1 16,5 3 1-16,-1-4-1 16,4 5 1-16,-4-5 0 15,1-7 0-15,-1 11-1 16,0 1 1-16,0-5-1 15,1 8 0-15,3 4 0 16,0-12 1-16,-3 5-1 16,-1-1 1-16,4 4-1 15,5 7 0-15,-5-10 0 0,1 10 1 16,-1-3-1-16,1 0 0 16,3-1 0-16,-3-3 1 15,-9-3-1-15,0 3 0 16,0-4 0-16,4 0 0 15,-4-7 0-15,0 0 1 16,0 7-1-16,0-3 0 16,0-1 0-16,0 4 1 15,-4 1-1-15,-4-5 1 16,-5 4 0-16,-4-3 0 0,-4-1-1 16,-4 1 1-16,0 7-7 15,0 0 1-15,4 4-7 16,-30-8 1-16</inkml:trace>
  <inkml:trace contextRef="#ctx0" brushRef="#br0" timeOffset="124536.3569">21700 13834 7 0,'-13'-7'3'0,"5"-8"0"16,3 7 3-16,1 1-2 16,0-8 0-16,-4 0 2 15,-1-4 1-15,1 1-9 16,-1 3 1-16,-3 0 6 16,-5 4 0-16,-4-4-1 15,-4 0 0-15,-5 0 0 16,-8 0 0-16,0 0 0 15,-4 0 0-15,-8 0 0 16,-9 4 1-16,4-1-3 16,-3 5 1-16,3-4-1 15,9-1 0-15,-5 1-1 16,-8-4 1-16,-4 4-1 16,9-4 0-16,-1 4-1 15,0 0 1-15,-4-1 1 0,9 1 0 16,4 0-1-16,-1 7 0 15,5-3 0-15,0 3 0 16,9 0-1-16,-1-7 0 16,0 4-1-16,1 3 1 15,-1 0-1-15,0 4 0 16,1-4 0-16,-1 8 0 16,5 0 1-16,-1-4 0 15,1 4 0-15,4-4 0 0,4 3-1 16,0 5 1-16,-1 3 0 15,-3 0 0-15,4 4 0 16,-4 0 0-16,0 4 0 16,0 0 0-16,-1 3 0 15,1 0 0-15,0-3 0 16,4 0 0-16,0 0 0 16,0 3 0-16,0 4 0 15,0 0 1-15,4 1-2 16,4-1 1-16,1 0 0 15,3 8 0-15,-3-8 0 16,3 0 0-16,-3 0-1 16,-1 4 1-16,0 0 0 15,5 0 0-15,4-8-1 16,-5 4 1-16,5 1 0 16,0-1 0-16,0 4 0 15,4 0 0-15,-4 7-1 16,8-3 1-16,4 3 0 0,1 4 0 15,-1 0-1-15,5-3 1 16,3-5 0-16,5 1 0 16,5-4 0-16,-1-4 1 15,4 0-1-15,5 0 0 16,0-3 0-16,3-5 0 16,6-3 0-16,11 0 0 15,5-3 0-15,0-1 0 0,0-4 0 16,0-3 1-16,0-4-1 15,-1 4 1-15,1 0-1 16,4-1 0-16,5 1 0 16,3 0 0-16,1-4 0 15,-1 3 0-15,-4-3 0 16,-8 4 0-16,0-4 0 16,0-4 0-16,0 4 0 15,0-7 0-15,-5 0 0 16,10-1 0-16,-6-3 0 15,1-4 0-15,-4-4 0 16,-5-3 1-16,-3-4-1 16,-14-4 0-16,1-11 0 15,-5 7 0-15,-3-4 0 16,-5-3 0-16,0-4 0 16,-5 1 0-16,1 6 0 15,0-3 0-15,-4 0 0 0,-5-4 0 16,-4 4 0-16,-8 4 0 15,-4 3 0-15,-1 0 0 16,-3 1 1-16,-1-1 0 16,-4 0 0-16,-4 8 0 15,-4 0-1-15,-9-8 1 16,-3 8 0-16,-1 4 0 16,0 3-1-16,0 0 1 15,4 1-1-15,-3 3 0 16,7-4-2-16,9 0 1 15,4 1-10-15,13 6 0 0</inkml:trace>
  <inkml:trace contextRef="#ctx0" brushRef="#br0" timeOffset="156544.4271">20139 15109 13 0,'-63'4'6'0,"59"-4"5"0,4 0 7 0,4-7-17 16,-4 7 1-16,5 3 1 15,3-3 1-15,9 4-4 16,8 0 0-16,0 0 2 16,5-1 1-16,8-3-1 15,16 0 1-15,18-3-2 16,16 3 0-16,9-8 0 16,-5-7 0-16,1 0 0 15,-9-7 0-15,-4 7-3 16,-9 4 1-16,-12-1-3 15,-8 5 0-15,-18 3-6 16,-12 12 1-16</inkml:trace>
  <inkml:trace contextRef="#ctx0" brushRef="#br0" timeOffset="156785.2039">20148 15345 30 0,'-55'-11'15'0,"55"3"-19"0,4 4 26 16,5 1-21-16,12 6 0 15,8 1 0-15,5-8 0 16,12 1-2-16,17 3 1 0,13-8 1 16,21 4 0-16,8 1-2 15,0-8 0-15,17-1-4 16,4-3 0-16,13 4-4 15,4-4 1-15</inkml:trace>
  <inkml:trace contextRef="#ctx0" brushRef="#br0" timeOffset="179349.6723">20017 16485 18 0,'-42'-33'9'0,"9"3"-6"16,20 18 10-16,-4 1-12 15,-8-4 1-15,-9 8 0 16,1 3 1-16,-1 8-3 16,1 3 0-16,-5 12 2 15,0 7 0-15,-8 8-1 16,-13 18 0-16,0-3 0 15,8 18 0-15,9 0-2 16,9 16 1-16,12 6-1 16,16 12 1-16,18-11-1 15,25 7 1-15,12-3-1 16,22-8 1-16,12-8 1 16,4-25 0-16,9-31 1 0,-4-33 0 15,-9-27 0-15,-17-25 1 16,-12-34-1-16,-9-8 1 15,-17 4-1-15,-16-15 1 16,-17 0-2-16,-30 8 1 16,-16 7-1-16,-9 15 0 15,-13 19-4-15,-3 22 0 16,7 26-7-16,-7 11 0 16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1-09T08:43:30.55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114 14178 12 0,'-12'-11'6'0,"20"4"-6"15,-8 7 7-15,0 0-6 16,13-4 1-16,-5 0 1 15,9 4 1-15,4-4-5 16,0 1 1-16,0-5 3 0,4 1 0 16,9-1-1-16,8-7 0 15,8 4-1-15,5 0 0 16,0 7 0-16,8 4 0 16,8 0-1-16,1 4 1 15,-5 0-1-15,-4 3 0 16,9 1 0-16,3 6 1 15,5-2-1-15,8-5 0 16,9 1 0-16,0-8 1 0,4-8 0 16,8 1 1-16,9-1-1 15,4-3 0-15,-9 4 0 16,9-1 1-16,5 4-1 16,-6 4 0-16,6 4-1 15,-5 0 0-15,0-4 0 16,-5 0 1-16,1 4-1 15,-4-1 1-15,-1 1-1 16,-4-4 1-16,-12 0 0 16,4-4 0-16,0 1 0 15,-4-5 0-15,-5 1-1 16,5-1 1-16,-13 4 0 16,-8 1 0-16,-13-5-1 15,-8 1 1-15,-9-8 0 16,-8 3 0-16,-9 1-4 15,-8 8 0-15,-8 3-6 16,-17 3 0-16</inkml:trace>
  <inkml:trace contextRef="#ctx0" brushRef="#br0" timeOffset="900.2355">16721 15023 18 0,'-34'-11'9'0,"21"-11"-3"0,9 14 8 15,4 1-14-15,0-1 1 16,4 1 0-16,0-4 0 16,9-1-2-16,8 1 1 0,9 4 0 15,12 3 0-15,4 4 0 16,0 4 1-16,5-1-2 16,12 1 1-16,17 0-1 15,-17-4 1-15,46 4 0 16,0-4 0-16,13-4-1 15,4 0 1-15,26 4 0 16,-18 0 0-16,9 0-1 16,13 8 1-16,12 3 0 15,-12 0 0-15,8 8-1 16,4 3 1-16,13 1-1 16,-9-1 1-16,9-3 0 15,25 3 0-15,-12-3 0 16,7-12 0-16,27 8 0 15,-18-15 1-15,4 4-1 16,18 7 1-16,-18-3-1 16,-4 3 1-16,17 0-1 15,-16 8 0-15,3 0 0 16,-4-5 0-16,-16 9 0 0,-1-4 1 16,-12-4-1-16,-4-8 0 15,-22-3 0-15,-12 0 0 16,-12-12 1-16,-9-3 0 15,-17-4 0-15,-9 4 1 16,-3 7-1-16,-13 0 1 16,-13 4-8-16,-16 15 0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1-09T08:45:02.87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951 12387 8 0,'-4'8'4'0,"8"-27"1"16,-4 19 5-16,8-4-8 0,1-7 0 16,3 0 1-16,5 0 1 15,0 0-6-15,8-1 1 16,13 5 3-16,8-1 0 15,5 1-1-15,8-1 1 16,16-3 0-16,18 0 1 16,16 0 0-16,9 0 1 15,4-4-1-15,8 3 1 16,-4 9-2-16,5 6 1 0,-13 9-2 16,-13-1 1-16,-4 7-2 15,-9 5 0-15,-4 3 0 16,-8 0 1-16,-8 0-1 15,-9-7 1-15,-4-4-1 16,-9-4 1-16,-12-7 0 16,-8 0 0-16,-9-4-2 15,-5 0 1-15,-3 0-7 16,-9 4 0-16,-12-1-3 16,-13 1 1-16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1-09T08:45:05.28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090 12043 17 0,'-9'-15'8'0,"-12"-3"-1"0,17 10 9 0,-4-3-13 16,-1 4 1-16,5-5 2 15,0 5 0-15,0-1-9 16,4 8 0-16,8 4 5 16,9 7 0-16,17 8-3 15,16 0 1-15,9-4-3 16,21-4 1-16,21 0 0 15,29 4 0-15,9-4 0 16,21-3 1-16,16 3 2 16,5-4 0-16,4-3 2 15,0 4 0-15,-4 7 0 16,-17 3 0-16,-13 1-1 16,-12 3 1-16,-17 5-2 15,-13 6 0-15,-16 5-7 16,-17 3 0-16,-9 0-3 15,-25-15 1-15</inkml:trace>
  <inkml:trace contextRef="#ctx0" brushRef="#br0" timeOffset="3047.7423">20484 12245 12 0,'-33'-7'6'0,"20"7"-5"0,13 0 7 16,0 0-7-16,0 0 1 16,0 0 2-16,4 0 0 15,5-4-5-15,3 4 1 16,5 0 2-16,8 4 1 0,9 0-1 16,12 3 0-16,17 0-2 15,9 1 1-15,16-1-1 16,30 5 1-16,25 3-1 15,12-4 0-15,30 4 0 16,13 11 1-16,12-7-1 16,22-1 1-16,-5 5-1 15,12-1 0-15,10 8 0 16,-18-4 1-16,4 4-2 16,1 0 1-16,-22-7 1 15,-3-8 0-15,-18-8 1 16,-21-7 0-16,-24-11 1 15,-26-4 0-15,-26-8 0 16,-16 5 0-16,-17-1-2 16,-16 12 1-16,-22 7-10 15,-8 18 0-15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1-09T08:46:01.1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388 8798 11 0,'-8'-8'5'0,"8"-10"-4"15,-5 14 5-15,5 4-7 16,-8 0 1-16,4 0 0 16,-5 0 1-16,5 0-1 0,-4 4 0 15,4 0 1-15,-1 3 1 16,5 0-1-1,5 1 0-15,-1-1 1 0,4 1 1 16,5-4-1-16,12-1 1 16,-4-3-1-16,4 0 1 15,-4-3-1-15,-4-5 1 16,4 1-2-16,4-1 1 16,5 1-1-16,4-4 0 15,3 7-1-15,5 0 1 16,1 0-1-16,-1 4 1 15,4 4-1-15,0 0 0 0,5 7 0 16,3-4 1-16,1 1-1 16,-9-1 0-16,5 5 0 15,-1-1 0-15,5 4 0 16,4 0 1-16,-1 3-1 16,1-3 0-16,4 8-1 15,9-1 1-15,4 4 0 16,-13-7 1-16,4-4-1 15,9 0 0-15,4-4 0 16,4 1 1-16,4-1-1 16,9-8 0-16,-5-3 0 15,5 0 1-15,8 0-1 16,4 0 1-16,5 4-1 16,0-4 0-16,-1 0 0 15,5 0 1-15,0-4-1 16,8 8 0-16,4-4 0 15,-8-4 0-15,8 4 0 0,1 0 0 16,8 4 0-16,-1-15 0 16,5 0 0-16,4 0 0 15,1-1 0-15,3 1 0 16,-4 0 0-16,0 0 0 16,1 3 0-16,7 1 0 15,-20-4 0-15,4-1 0 16,67-10 0-1,-26-4 0-15,-20 0 1 16,-8-1 0-16,-18 9 0 16,1 3 0-16,-17 0 0 15,-9-4 1-15,-12 0-2 16,-13 1 0-16,-4 3-9 16,-9 11 1-16</inkml:trace>
  <inkml:trace contextRef="#ctx0" brushRef="#br0" timeOffset="5209.3834">13066 11550 11 0,'-8'-8'5'0,"8"-7"2"16,4 8 6-16,0-1-12 15,-4 1 0-15,4-1 0 16,1 1 0-16,7 0-1 15,5-1 0-15,4 4 1 16,13 1 1-16,12 3-1 16,9 0 1-16,20 7 0 15,14 1 0-15,7-1-1 16,22 4 1-16,-9 4-1 16,5 0 1-16,-5 0-2 15,-12-4 1-15,-9-3 0 16,-12-4 1-16,-9-1 0 0,-8-3 0 15,-13-3 0-15,-8-5 0 16,-17-3-5-16,-12 0 0 16,-14 3-5-16,-7 8 0 15</inkml:trace>
  <inkml:trace contextRef="#ctx0" brushRef="#br0" timeOffset="5524.9036">12890 11913 7 0,'8'-34'3'0,"55"-4"13"16,-46 24-6-16,8-5-8 15,9-7 0-15,12-1 1 16,13 1 1-16,8 8-5 15,17 10 0-15,13 8 2 16,4 0 1-16,17 11-1 16,-1 12 0-16,5-1 0 15,-8-3 0-15,-13-12 0 16,-4-10 0-16,-13-9 0 16,0-10 0-16,-9-4-4 15,-3 0 1-15,-17-4-5 16,-9-4 1-16</inkml:trace>
  <inkml:trace contextRef="#ctx0" brushRef="#br0" timeOffset="7582.2127">16052 11576 31 0,'-30'-34'15'0,"26"-7"-7"15,8 26 15-15,5 0-22 16,3 4 1-16,10-4 1 16,7 0 0-16,9-4-4 15,8 1 1-15,9-1 2 0,12 0 0 16,13 4-1-16,8 12 1 16,22 3-1-16,-5 0 0 15,0 0-1-15,0 0 0 16,-8-4 0-16,-9 0 0 15,-8-3-2-15,-9-4 0 16,-16 3-3-16,-13-3 0 0,-17 0-7 16,-20-4 1-1</inkml:trace>
  <inkml:trace contextRef="#ctx0" brushRef="#br0" timeOffset="7835.9613">15879 11838 29 0,'-67'33'14'0,"71"-25"-17"15,9-8 20-15,12 4-16 16,17-4 0-16,30-4 2 16,16-4 1-16,30-14-5 15,25-8 1-15,17 0 2 16,12 0 1-16,-4 8-1 15,-8 26 0-15,0 3-1 16,-26-7 0-16,-7 0-2 16,-10-7 0-16,-7-5-8 0,-14 1 0 15</inkml:trace>
  <inkml:trace contextRef="#ctx0" brushRef="#br0" timeOffset="24546.4971">17057 8633 28 0,'-17'-11'14'0,"9"-7"-8"0,8 18 14 16,0 0-20-16,-4 3 1 15,-1 5 0-15,1 10 0 16,0 9-1-16,-5 6 0 16,1 12 0-16,0 15 1 0,-1 15 0 15,5 11 0-15,-4 0 0 16,-1-4 0-16,1-4-1 16,4-10 1-16,-1-12-3 15,5-11 1-15,0-12-3 16,0-10 0-16,0-12-6 15,0-11 0-15</inkml:trace>
  <inkml:trace contextRef="#ctx0" brushRef="#br0" timeOffset="24786.5251">16864 9015 25 0,'-17'-30'12'0,"12"19"-11"15,5 11 18-15,0 3-19 16,5 16 1-16,-1 15 0 15,4 14 1-15,1 16-3 16,-1 7 1-16,-4 11 0 16,5 15 1-16,-1 8 0 0,1-19 0 15,3-22 0-15,1-19 0 16,4-23 0-16,-1-29 1 16,10-27-1-16,12-18 1 15,4-20-1-15,4-10 1 16,8 0-11-16,-3-15 1 15</inkml:trace>
  <inkml:trace contextRef="#ctx0" brushRef="#br0" timeOffset="33659.3868">6136 11382 13 0,'-9'-12'6'0,"1"-3"3"15,8 8 6-15,0-1-13 16,0 1 1-16,0 3 0 16,0 0 1-16,0 1-6 15,0 3 1-15,0 0 3 16,8 3 0-16,5 1-2 16,0 7 1-16,8 1-1 15,16-1 1-15,14-4-1 16,4 1 1-16,16-4 0 0,13-4 1 15,13-4-1-15,16 0 1 16,5-7-1-16,4 3 0 16,4-3 0-16,-8 7 0 15,4 1-1-15,-8-1 1 16,-18 0-1-16,-7-3 1 16,-9-1-1-16,-5-3 0 15,-3-4-5-15,-9 4 1 16,-9 0-5-16,-11 7 0 15</inkml:trace>
  <inkml:trace contextRef="#ctx0" brushRef="#br0" timeOffset="34501.3206">9420 11628 19 0,'-34'-18'9'0,"26"-1"-8"0,8 15 11 16,0 4-12-16,0 0 1 16,13 0 2-16,8 4 0 15,21-4-2-15,21-4 1 16,21-11 2-16,34-7 0 15,29-1 0-15,13-3 0 0,12 4-2 16,1 11 1-16,-5 3-3 16,-21 1 0-16,-17 3-2 15,-12 0 1-15,-13 0-3 16,-17-3 0-16,-12 3-5 16,-25 4 0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1-09T07:16:02.93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363 7115 20 0,'-12'2'10'0,"-12"14"-2"0,15-8 10 16,-6 3-13-16,-5 5 0 0,-1 10 2 15,-3 6 1-15,0 15-10 16,0 1 0-16,-3 2 7 16,-2-2 1-16,5 5-4 15,6 2 1-15,9 6 0 16,9 0 0-16,9-3-1 16,6-7 0-16,3-1 0 15,6-5 0-15,-1-8 0 16,4-8 0-16,-3-5-6 15,-3-3 1-15,-3-3-10 16,-6 1 0-16</inkml:trace>
  <inkml:trace contextRef="#ctx0" brushRef="#br0" timeOffset="720.7113">8964 7183 26 0,'3'3'13'0,"6"8"1"0,-3-9 8 16,3 6-19-16,3 5 0 15,0 11 0-15,0 11 1 0,0 4-6 16,-3 9 1-16,-4-6 4 16,-2 6 0-16,-3 8-2 15,-3-1 1-15,0-5 0 16,1 1 0-16,-1-9-2 16,3-8 0-16,3-10-5 15,2-19 0-15,10-23-8 16,6-11 1-16</inkml:trace>
  <inkml:trace contextRef="#ctx0" brushRef="#br0" timeOffset="1080.3915">9518 7125 30 0,'18'-8'15'0,"-15"8"-10"16,-3 3 19-16,0 10-23 15,-6 6 1-15,-15 12 0 16,-12 9 1-16,-9 8-3 0,-5-1 0 16,-10 1 2-16,-2-6 0 15,8-2-1-15,6-6 1 16,7-4-1-16,5-9 1 16,9-5-1-16,9-6 0 15,6-2 0-15,12-3 0 16,3 1 0-16,6-4 1 15,9 4-1-15,6 2 0 0,3 2 0 16,2 3 0 0,1 3 0-16,-3 0 0 0,0 5 0 15,2 0 0-15,-5-2-1 16,-6-1 0-16,0 1-5 16,-6-3 1-16,0-8-10 15,2-8 1-15</inkml:trace>
  <inkml:trace contextRef="#ctx0" brushRef="#br0" timeOffset="1455.4657">9533 7646 21 0,'0'6'10'0,"6"-1"10"16,-6-2 4-16,0-3-20 15,3 2 0-15,6 1 2 0,2-3 0 16,7-3-7 0,9-2 0-16,3-3 5 0,3-2 1 15,-4-4-3-15,-2 4 1 16,0-1-1-16,-12-5 1 16,-3-5-2-16,-9 0 0 15,-6 2-1-15,-6 6 0 16,-6 3-2-16,-9 10 1 15,0 15-2-15,0-1 1 16,1 7 0-16,5 5 0 16,3 3 1-16,6 3 0 0,6-3 1 15,12-5 1-15,6-5 1 16,9-9 1-16,2-2-5 16,4-8 0-16,9-3-11 15,-6-2 1-15</inkml:trace>
  <inkml:trace contextRef="#ctx0" brushRef="#br0" timeOffset="1801.6539">10018 7480 22 0,'9'5'11'0,"-3"32"4"15,-6-29 4-15,0 3-17 16,-3 4 1-16,0 7 0 16,0 4 0-16,0 3-4 0,0 8 0 15,0-8 3-15,0-2 0 16,3-6-1-16,-3-10 1 16,3-11-1-16,0-14 1 15,0-7-1-15,3-11 1 16,3 6-1-16,3-6 1 15,3-2-2-15,3 5 1 16,-1 5-1-16,1 5 0 16,3 6 0-16,0 3 0 0,0 10-7 15,-3 13 0-15,0-3-5 16,-9-2 1-16</inkml:trace>
  <inkml:trace contextRef="#ctx0" brushRef="#br0" timeOffset="2311.8469">10369 7456 30 0,'0'-3'15'0,"6"6"-11"16,-6 0 22-16,0-1-24 0,0 11 1 15,-3 3 1-15,-6 6 0 16,-3 4-6-16,0 8 1 16,0 11 3-16,1 0 1 15,-1 3-1-15,3-6 0 16,3-7-1-16,0-9 0 15,6-5 1-15,0-7 0 16,6-12-1-16,6-15 1 16,3-8-1-16,2-8 0 0,4-6 0 15,3 4 0-15,-3 1-2 16,-3 4 0-16,0 5-1 16,-4 2 1-16,-2 6-1 15,0 5 1-15,-3 5-1 16,-3 9 1-16,0 4 0 15,-3 6 1-15,0 3 0 16,3 10 1-16,0 5 0 16,3 1 0-16,0-1-1 15,0-5 1-15,3-2-5 16,0-6 1-16,2-5-9 16,4-8 0-16</inkml:trace>
  <inkml:trace contextRef="#ctx0" brushRef="#br0" timeOffset="2656.5491">10723 7681 38 0,'0'5'19'0,"0"3"-17"0,3-5 28 16,0 2-29-16,6 0 0 16,3 1 1-16,6-4 0 15,0 1-3-15,3-3 1 16,-1-3 1-16,1-2 1 15,-3-6-1-15,-6 1 1 16,-3-3-1-16,-9-1 0 16,-6 1-1-16,-6 3 0 15,-6 4-1-15,-3 9 0 0,-2 5-1 16,-1 10 1 0,3 25-1-1,9-6 1-15,6 0 1 16,12-11 0-16,9-2 2 15,12-8 0-15,6-8-3 16,-1-11 0-16,4-5-6 16,0-8 0-16,-1-5-5 15,-2-8 0-15</inkml:trace>
  <inkml:trace contextRef="#ctx0" brushRef="#br0" timeOffset="2896.0495">11078 7189 27 0,'-12'-27'13'0,"18"25"-15"16,-3 4 18-16,0 9-10 15,-1 10 0-15,-2 16 3 16,-2 16 1-16,-1 8-12 0,-3-3 1 16,0 8 8-16,0 16 0 15,6-2-3-15,0-4 1 16,3-2-3-16,3-21 1 15,3-10-5-15,2-12 0 16,1-7-11-16,0-8 0 16,-6-24-1-16,-6-18 1 15</inkml:trace>
  <inkml:trace contextRef="#ctx0" brushRef="#br0" timeOffset="4397.9742">12122 7430 33 0,'-12'-22'16'0,"-14"-33"-12"16,17 42 30-16,-6-1-32 16,-9 4 1-16,0 2 0 15,-3 8 0-15,4 8-4 16,2 8 1-16,-3 5 1 15,3 5 1-15,6 3-2 16,3 3 0-16,6-3 0 16,6 0 1-16,3 6-1 15,6-4 1-15,3 1 0 16,9-3 1-16,0-2-1 16,0-3 1-16,-1-3-2 0,-8 0 1 15,-3-5 0-15,-15 0 0 16,-9 7 0-16,-5 1 0 15,-7-3-4-15,-9 1 1 16,-11-7-10-16,5 1 1 16,6-10-3-16,12-9 0 15</inkml:trace>
  <inkml:trace contextRef="#ctx0" brushRef="#br0" timeOffset="4758.5792">12423 7448 14 0,'-12'-11'7'0,"-6"4"3"15,12 9 4-15,-3 1-11 16,-3 7 0-16,-5 6 0 16,-1 5 1-16,3 3-4 15,0 11 0-15,3 2 3 16,3 8 1-16,6 2-1 15,6-2 0-15,6-5 0 16,0-6 0-16,0-10-1 16,3-3 1-16,3-10 0 15,2-8 0-15,4-14-1 16,6-16 1-16,3-4-1 16,3-17 1-16,-4 3-1 0,1-8 0 15,-6 0-1 1,-3 0 0-16,-3 0 0 0,-3 14 0 15,-7 7-7-15,-8 8 1 16,-3 16-8-16,-5 3 0 16</inkml:trace>
  <inkml:trace contextRef="#ctx0" brushRef="#br0" timeOffset="5089.5262">12866 7440 31 0,'0'-16'15'0,"-3"22"-9"16,3-4 18-16,-3 6-22 15,-5 13 0-15,-1 3 1 16,-3 10 1-16,3 3-5 16,-3 11 0-16,-3 5 4 15,3-3 0-15,-3-5-2 16,0-5 1-16,3-8-3 16,6-8 1-16,6-11-6 0,0-3 0 15,12-23-6 1,0-19 1-16</inkml:trace>
  <inkml:trace contextRef="#ctx0" brushRef="#br0" timeOffset="5478.3403">12881 7485 35 0,'9'-29'17'0,"-6"16"-14"0,-3 13 28 15,0 0-29-15,0 8 0 16,0 5 1-16,0 3 1 16,0 8-5-16,3 10 1 15,0 0 2-15,6 3 1 0,0 8-1 16,0-2 0-16,3-4-1 15,0-2 1-15,0-5-1 16,-3-11 1-16,3-2 0 16,2-6 0-16,7-10-2 15,6-16 1-15,6-11-2 16,2-16 0-16,4-10-1 16,3-6 1-16,-3 1-2 15,-4 4 1-15,-5 9-1 16,-6 5 1-16,-6 13 1 15,-3 11 0-15,-9 10 0 16,-3 14 0-16,-6 10 2 16,-3 0 0-16,0 14 0 15,3-1 1-15,0 11 0 16,3 0 0-16,3 0 0 16,3-5 0-16,0-1-5 15,2-10 0-15,1-5-9 16,3-5 1-16,0-14-3 0,-3-13 0 15</inkml:trace>
  <inkml:trace contextRef="#ctx0" brushRef="#br0" timeOffset="5734.8407">13646 7324 30 0,'24'0'15'0,"54"63"-4"16,-64-42 25-16,1 11-35 16,0 2 0-16,-6 14 2 15,-6 10 1-15,-6 11-4 16,-9 3 0-16,-6-1 3 16,-5-5 1-16,-13-8-2 15,-3-13 1-15,0-10-10 16,4-9 1-16,2-13-8 15,0-28 1-15</inkml:trace>
  <inkml:trace contextRef="#ctx0" brushRef="#br0" timeOffset="12326.0194">16224 5622 28 0,'6'-29'14'0,"15"5"-14"15,-9 17 14-15,6-4-13 16,2 3 0-16,1 0 3 15,0 3 1-15,0 7-6 16,0 6 0-16,-3 3 3 16,-4 5 0-16,-2 8-1 15,-3-1 1-15,3 7-2 16,-3 4 0-16,0 8 0 16,-3 14 1-16,3-3-1 15,0-3 1-15,-3 0-1 16,-3-5 0-16,-6-2 1 15,-3-4 0-15,-9 1-1 16,-9 0 1-16,-6-6-1 0,-2 0 1 16,-7 6 0-16,0 0 0 15,4-3-1-15,5 0 0 16,9-8-1-16,9 3 1 16,9-3 0-16,9 3 0 15,6-3 0-15,6-5 0 16,9-3 0-16,2 3 0 15,1 2 0-15,-3 3 1 0,-6 3 0 16,-6 8 0 0,-12 2-1-16,-9 5 1 0,-9-4-1 15,-6 2 1-15,0 0-1 16,0-6 1-16,3 9-1 16,4 5 0-16,2 11 0 15,3 12 0-15,6 1 0 16,3-6 0-16,3 6 0 15,0 8 0-15,3-6 0 16,-3-5 0-16,0-10 0 16,-3-6 0-16,-6-10-1 15,-6-9 1-15,-9-7 0 16,-6-8 1-16,-3-6-1 16,1-2 1-16,-1-8-11 15,6-3 0-15</inkml:trace>
  <inkml:trace contextRef="#ctx0" brushRef="#br0" timeOffset="12940.7698">17278 6630 35 0,'-18'-23'17'0,"15"-9"-18"0,3 24 21 15,-3 0-19-15,-3 0 1 16,-3 3 0-16,-6 7 0 16,-6 14-3-16,-8 3 1 15,-7 13 2-15,3 13 0 16,3 10-1-16,9-2 1 15,10-3 0-15,8-7 0 16,12-6 0-16,14-8 0 0,10-8 1 16,18-5 0-16,5-8-2 15,-5-8 0-15,-4-6-4 16,-2-4 0-16,-12-3-9 16,-6-3 0-16</inkml:trace>
  <inkml:trace contextRef="#ctx0" brushRef="#br0" timeOffset="13256.2516">17560 6175 28 0,'15'-10'14'0,"18"-3"-8"16,-24 13 14-16,0 8-18 16,0 13 0-16,-6 10 2 0,-3 22 0 15,-3 8-5-15,-3 3 0 16,0-3 3-16,-3 5 1 16,3 0-2-16,3 0 1 15,0-5-2-15,0-6 1 16,0-12 1-16,3-4 0 15,0-9-3-15,0-7 0 16,3-7-10-16,3-10 1 16</inkml:trace>
  <inkml:trace contextRef="#ctx0" brushRef="#br0" timeOffset="14007.4071">17930 6763 18 0,'23'-13'9'0,"7"-11"5"16,-21 16 0-16,0 0-10 15,-3-3 0-15,3-2 1 16,-3 0 1-16,-3 2-8 16,-3 1 0-16,-3-1 4 15,-3 3 1-15,-6 0-3 16,-3 8 1-16,-3 3-1 15,-3 10 1-15,-2 11-1 16,-1 8 1-16,3 5 0 16,3 2 0-16,6-4 0 15,6-4 0-15,9-7 1 0,6-5 1 16,3-11-2-16,3-8 1 16,6-8 0-16,3-11 0 15,-4-2-1-15,1-3 1 16,-6 0-2-16,0 3 0 15,-6 5-1-15,0 1 1 16,-6 9-2-16,-3 6 1 16,-3 6-1-16,0 9 1 0,3 7 0 15,0 1 0 1,3 1 1-16,6 0 0 0,0-3 0 16,3-2 1-16,3-6-3 15,-1-2 1-15,4-3-4 16,3-8 1-16,3-6-6 15,3-7 0-15,2-8-1 16,1-8 0-16,-3-6 9 31,12 6 2-31,-57 19 4 16,36-25 0-16,-9 11 4 16,-9 6 1-16,-6 5 0 15,-6 5 1-15,-3 5-9 16,0 6 1-16,3 2-2 15,6 3 1-15,6 0-1 16,3 2 1-16,9 4-1 16,3-6 1-16,0 2-1 15,0 3 1-15,-3-2-1 0,-3 5 1 16,-1 0-1 0,-8 2 1-16,-5 1 0 0,-10-1 0 15,0-4-1-15,-3-1 1 16,0 0 0-16,6-2 0 15,6-3-5-15,9-3 0 16,12-5-7-16,9-3 0 16</inkml:trace>
  <inkml:trace contextRef="#ctx0" brushRef="#br0" timeOffset="14322.1245">18593 6771 29 0,'27'-8'14'0,"6"-13"-8"0,-24 15 17 0,0-2-21 16,-3 0 0-16,-6 0 0 15,-6 1 0-15,-6 1-3 16,-12 6 0-16,-9 6 1 16,-2 1 1-16,-1 7-1 15,6-1 0-15,6 5 0 16,3-2 1-16,10 3-1 16,5-3 1-1,23 2 0 1,4 1 0-16,0-1 0 15,-3-4 1-15,-3-1-1 16,-3 3 0-16,-6-3 0 16,-6 0 1-16,-6-2-1 15,-6 2 0-15,-3-3-1 0,-3-2 0 16,0-2-6-16,3 2 1 16,6-6-7-16,6-4 1 15</inkml:trace>
  <inkml:trace contextRef="#ctx0" brushRef="#br0" timeOffset="14502.2071">18796 6771 30 0,'21'-27'15'0,"-10"22"-12"0,-11 5 21 16,3 0-23-16,-3 3 0 0,0 5 1 16,-3 5 0-16,1 5-2 15,-1-2 0-15,3 5 1 16,0-2 0-16,0-3-4 15,0 0 0-15,0-1-7 16,5-1 1-16</inkml:trace>
  <inkml:trace contextRef="#ctx0" brushRef="#br0" timeOffset="14637.3445">18846 6625 29 0,'-6'-2'14'0,"12"7"-17"15,-6-5 19-15,6-3-16 16,0 3 1-16,9 5-14 16,3 3 0-16</inkml:trace>
  <inkml:trace contextRef="#ctx0" brushRef="#br0" timeOffset="14968.1193">19323 6538 28 0,'12'-24'14'0,"23"-5"-17"0,-23 21 22 16,0-5-16-16,-3-6 1 15,-3 1 1-15,-3-6 0 16,-6 3-7-16,0 0 0 16,-6 5 4-16,-3 5 0 0,-3 11-3 15,-3 13 1-15,1 14-1 16,-7 7 1-16,3 11-1 15,3-2 1-15,3 9 0 16,6 9 1-16,6 3 0 16,0 7 1-16,0 3-1 15,-6-10 1-15,0-3 0 16,-11 0 0-16,-4-3 0 16,-3-8 0-16,-3-8-3 15,-3-7 0-15,-2-9-9 16,-1-10 0-16</inkml:trace>
  <inkml:trace contextRef="#ctx0" brushRef="#br0" timeOffset="15147.696">19025 6612 37 0,'18'5'18'0,"47"-5"-21"0,-47 0 26 16,6 0-24-16,3 3 1 15,0-3 1-15,-1-3 0 16,4 3-5-16,3 0 1 16,0 0-6-16,-1 6 0 15</inkml:trace>
  <inkml:trace contextRef="#ctx0" brushRef="#br0" timeOffset="15327.7815">19510 6675 24 0,'0'6'12'0,"3"12"-13"15,-3-12 14-15,0 1-13 16,0 1 0-16,3 3-2 16,0-3 0-16,0 3-3 15,0 2 1-15</inkml:trace>
  <inkml:trace contextRef="#ctx0" brushRef="#br0" timeOffset="15477.5996">19552 6480 30 0,'0'-6'15'0,"15"6"-20"0,-9 8 27 15,0 3-27-15,0 7 0 16,2 6-10-16,7-3 0 15</inkml:trace>
  <inkml:trace contextRef="#ctx0" brushRef="#br0" timeOffset="15748.7965">19891 6757 27 0,'15'-10'13'0,"18"-22"-10"0,-1525 22 21 0,2996-4-22 16,-1501-2 0-16,0 6 0 15,-6 2 1-15,-3-3-5 16,-6 3 1-16,-6 3 2 16,-6 5 1-16,-6-3-2 15,4 9 0-15,-4 4 0 16,0 6 0-16,6 3 1 16,3-1 0-16,9 6-1 15,4-5 1-15,11 7 0 16,8-7 0-16,7-1-6 15,9-7 1-15,12-1-6 16,-4-4 1-16</inkml:trace>
  <inkml:trace contextRef="#ctx0" brushRef="#br0" timeOffset="16304.8518">20186 6723 39 0,'0'-16'19'0,"3"-5"-20"0,-3 10 33 16,-3 4-32-16,0-1 1 15,-6 0-1-15,-3 2 0 16,0 1-1-16,-9 0 0 16,0 5 0-16,1 5 1 15,-1 8-1-15,0 3 0 16,3 3 0-16,6-6 1 16,3 5 0-16,6-2 0 15,6-2 0-15,6-1 1 0,3-8 0 16,3-2 0-16,6-6 0 15,0-2 0-15,2-6-1 16,-5 3 1-16,-3 0-2 16,-3 3 1-16,-6 5-1 15,-3 5 0-15,0 9-1 16,-3 4 1-16,6 3 0 16,3 3 1-16,3-3 0 15,6-5 0-15,8-8 0 16,7-5 1-16,6-6-4 15,5-13 0-15,1-5-5 16,-3-3 1-16,-1-5-3 16,-5-5 0-16,-9-6 1 15,-3 0 1-15,-6-2 8 16,-9 10 1-16,-3 0 5 16,-6 9 1-16,-3 9 2 15,-6 12 1-15,-3 4-1 0,0 12 0 16,0 1-5-16,0 9 0 15,3 8-2-15,0 2 0 16,0 11 0-16,0 0 0 16,0 0-1-16,3-5 0 15,0-11-5-15,1-2 1 16,2-9-9-16,0-5 1 16</inkml:trace>
  <inkml:trace contextRef="#ctx0" brushRef="#br0" timeOffset="16469.3101">20299 6697 38 0,'-21'-6'19'0,"33"1"-22"15,-3 2 29-15,6 1-25 16,3-1 0-16,8 0 0 16,4 3 1-16,3 0-4 15,6 3 0-15,-1 0-8 16,4 2 1-16</inkml:trace>
  <inkml:trace contextRef="#ctx0" brushRef="#br0" timeOffset="16664.1691">20757 6742 33 0,'-9'21'16'0,"0"13"-14"0,6-23 21 15,-2 5-23-15,-1 2 1 16,3 3 0-16,0 0 0 16,0-2-4-16,3 0 0 15,3-6-6-15,6-5 0 16</inkml:trace>
  <inkml:trace contextRef="#ctx0" brushRef="#br0" timeOffset="16828.8965">20864 6591 37 0,'-8'-3'18'0,"8"6"-23"15,0-1 29-15,0 4-24 16,0-4 0-16,3 6-13 16,2 6 1-16,7 1 9 15,-3 4 0-15</inkml:trace>
  <inkml:trace contextRef="#ctx0" brushRef="#br0" timeOffset="17354.2483">20972 6750 27 0,'6'0'13'0,"-3"0"-9"16,-3 0 22-16,0 2-24 15,-3 11 1-15,-3 6 1 16,0-1 0-16,0 1-5 16,3 2 0-16,3 0 3 15,6-7 1-15,6-4-1 16,5-5 0-16,7-5 0 15,0-8 0-15,-3-5 0 0,-6-3 0 16,-3-5-1-16,-3 0 0 16,-3 2-1-16,-6 1 1 15,-9 5-2-15,-6 2 0 16,0 6 0-16,-3 2 1 16,6 6 0-16,3 0 1 15,3 4-1-15,6-1 1 16,9-4 1-16,9 1 0 15,0-6-1-15,3-2 0 0,6-3 0 16,-1-2 0-16,7-1-1 16,-6 3 1-16,-3 3-2 15,-6 5 1-15,-1 5-1 16,-2 8 0-16,-3 11 0 16,-3 5 0-16,0 3 0 15,-3-3 0-15,0 0 1 16,0-5 1-16,0-5 1 15,-3-6 1 1,9-13-1 0,3-8 0-16,2-8-1 15,10-5 1-15,0 0-2 16,0 7 1-16,0 14-1 16,-4 11 0-16,-5 10 0 15,-6 24 0-15,-3 5-9 16,-15 24 1-16,-6 3-6 15,6-27 0-15</inkml:trace>
  <inkml:trace contextRef="#ctx0" brushRef="#br0" timeOffset="21694.1738">14048 8239 25 0,'-3'-34'12'0,"15"20"-11"15,-6 12 13-15,-3 7-14 0,0 0 1 16,-3 9 1-16,0 12 0 15,-3 9-1-15,-3-1 0 16,0 6 1-16,-3-3 1 16,0 8-1-16,0 2 1 15,0 14-1-15,3-5 0 16,3-9 0-16,0-4 0 16,9-14-1-16,0-11 1 15,6-12-3-15,0-17 0 0,0-10-4 16,-3-14 1-16,3-2-4 15,0-13 1-15,0-8 1 16,0-8 0-16,3 2 5 16,-4 9 1-16,1 4 3 15,3 4 1-15,3 10 3 16,6 8 0-16,3 7-2 16,5 7 0-16,1 9-3 15,0 9 1-15,-6 5-3 16,-6 5 1-16,-1 6 0 15,-11 2 0-15,-9 5-1 16,-9 3 1-16,-14 6 0 16,-7-9 0-16,-3 1 0 15,-9-1 0-15,-8-5-1 16,-4 0 1-16,7-2 0 16,2-6 0-16,9-2 0 15,9-3 0-15,13 2 0 0,8 4 1 16,12 1-1-16,11 9 0 15,13-5 1-15,0-1 0 16,3-2 0-16,5 0 0 16,1-3 0-16,-3-5 0 15,-1 0-3-15,-2-3 1 16,-6-2-6-16,-6 0 0 16,-6 2-8-16,-9 0 1 15</inkml:trace>
  <inkml:trace contextRef="#ctx0" brushRef="#br0" timeOffset="22053.2994">14364 8715 28 0,'6'-26'14'0,"26"29"-14"16,-20-1 16-16,3 1-17 15,6-3 1-15,3 3 3 16,3-3 1-16,2-8-4 15,-2-3 0-15,0 0 2 16,3-4 0-16,-4-4 0 16,1-2 1-16,-6-3-2 15,-6 8 0-15,-6-5-1 16,-6 2 1-16,-6 4-1 16,-3 4 0-16,-6 8-1 15,-3 3 0-15,-3 14 1 16,-3 1 0-16,4 7 0 0,2 1 0 15,6 4 1-15,6 5 0 16,9-6 0-16,3-5 1 16,3-2-1-16,5-14 0 15,7 0-6-15,3-2 1 16,9 0-6-16,-6-9 0 16</inkml:trace>
  <inkml:trace contextRef="#ctx0" brushRef="#br0" timeOffset="22504.3781">15007 8631 36 0,'20'-8'18'0,"19"-27"-20"15,-30 25 30-15,-3-3-27 16,0-1 1-16,0 1 0 16,-3 0 1-16,-3-3-5 15,-6 8 1-15,-6 5 1 16,-9 3 1-16,-6 11-2 15,-2 13 0-15,2 2-1 16,3 3 1-16,6 3 0 16,3-3 0-16,9-2 1 15,6-6 0-15,6-8 0 16,6-10 0-16,9-6 1 16,3-7 0-16,3-4 0 15,-7-2 0-15,-2 1-1 16,-3 4 1-16,-3 6-2 0,-3 5 0 15,0 13 0-15,-3 11 0 16,-3 5 0-16,-3 8 1 16,0 10 0-16,-3 1 1 15,-6 8 0-15,-3 5 0 16,-6 5 1-16,-6-11 0 16,-2-7-1-16,-1-6 1 15,0-10 0-15,-3-8 1 16,-2-8-3-16,-1-8 1 0,0-11-5 15,3-10 0-15,12-11-8 16,15-11 1 0</inkml:trace>
  <inkml:trace contextRef="#ctx0" brushRef="#br0" timeOffset="22864.8446">15313 8506 27 0,'9'0'13'0,"-3"0"-4"16,-6 6 15-16,-3 10-23 15,-3 5 1-15,0 5 0 16,-3 11 1-16,3 3-4 16,0 0 1-16,-3-1 1 15,3-7 1-15,1-6-1 16,2-4 1-16,0-12-1 15,3-7 0-15,3-11-1 0,2-11 0 16,4-15-1-16,3 0 1 16,6-6-1-16,0 3 0 15,3 8 1-15,0 5 0 16,3 3-1-16,-4 5 1 16,1 5 0-16,0 1 1 15,-3 4-2-15,0 6 0 16,-3 3-6-16,-3 5 0 0,-4 3-4 15,1-1 1-15</inkml:trace>
  <inkml:trace contextRef="#ctx0" brushRef="#br0" timeOffset="23495.4216">15542 8723 30 0,'0'3'15'0,"15"18"-12"16,-12-18 25-16,3-3-25 15,3-6 0-15,6-1 1 16,6-4 1-16,6-8-6 15,2 4 0-15,-2-4 3 16,0 1 1-16,-6-4-2 16,-3 1 1-16,-9-3-2 15,-6 3 1-15,-6 8-1 16,-6 0 0-16,-9 5-1 16,-6 8 1-16,0 8-1 15,0 8 0-15,1 2 0 16,5 9 1-16,3 2 0 15,6 2 1-15,3-1 0 16,3-4 1-16,9-5-1 0,6-2 1 16,6-3 0-16,11-6 0 15,4-5-2-15,6-7 1 16,6-9-3-16,5-10 1 16,-2-3-2-16,-4-5 1 15,-2-5-1-15,-6-1 0 16,-6 6 1-16,-7 0 0 15,-8 5 1-15,-6 6 1 0,-9 5 0 16,-6 2 1-16,-6 6-1 16,-3 5 0-16,-2 2 0 15,-4 9 0-15,6 0 0 16,0-1 0-16,6 3-1 16,3 1 1-16,3-1 0 15,6-3 0-15,0 4 0 16,3-1 0-16,0 0 0 15,0-2 1-15,0-1-1 16,0 1 0-16,-3-1 0 16,0 1 1-16,-3-3-1 15,0 3 0-15,-3 2 0 16,-3 0 1-16,-3 3-1 16,-3-3 1-16,-3 3-2 15,-3-3 1-15,3-8-2 16,1 3 1-16,2-5-5 0,3-6 0 31</inkml:trace>
  <inkml:trace contextRef="#ctx0" brushRef="#br0" timeOffset="23825.9155">16334 8496 27 0,'27'-6'13'0,"-6"-12"-7"0,-21 18 8 16,0-5-12-16,-6 2 1 15,-6 3-1-15,-6 5 1 16,-9 1-5-16,-8 7 1 0,-4 8 2 16,0 8 0-16,6-2-2 15,7 2 0-15,8-3 1 16,9-2 0-16,12-3 2 16,12-8 0-16,8-7 0 15,7-4 1-15,0-2 0 16,3 3 1-16,0 0-2 15,-7-1 0-15,-2 1-1 16,-12 5 1-16,-9 2-2 16,-12 6 1-16,-9 0-1 15,-6 0 1-15,-8 5-3 16,-4 0 1-16,0-5-5 16,6 0 1-16,7-5-7 15,11-6 1-15</inkml:trace>
  <inkml:trace contextRef="#ctx0" brushRef="#br0" timeOffset="24050.6613">16644 8488 26 0,'18'-5'13'0,"-10"15"-11"0,-10-7 17 15,-4 7-16-15,-3 9 1 16,-6 2 0-16,0 0 0 15,0 6-6-15,3-1 1 16,3 1 3-16,3-9 1 16,3-2-3-16,6-5 0 0,3-6-8 15,3-2 1-15,9-9-3 16,0-2 1-16</inkml:trace>
  <inkml:trace contextRef="#ctx0" brushRef="#br0" timeOffset="24185.5379">16730 8432 35 0,'-9'3'17'0,"-9"13"-24"15,12-14 32-15,0 9-28 16,3-3 1-16,3 3-15 16,6 2 0-16</inkml:trace>
  <inkml:trace contextRef="#ctx0" brushRef="#br0" timeOffset="24816.9972">16959 8480 34 0,'0'-3'17'0,"-9"22"-17"0,3-14 27 16,-6 11-25-16,-8 2 1 16,2 1 1-16,0 2 0 15,3 3-6-15,6-3 1 16,0-2 3-16,6-6 1 15,6 0-2-15,6-8 0 16,6-7-2-16,0-4 1 16,0-4-1-16,-3-1 1 15,-3-2-2-15,2 0 1 0,-8 0 0 16,-6-1 0-16,-8 1 0 16,-4 0 1-16,-3 2 0 15,0 1 0-15,3-1 0 16,3 3 0-16,3 6-1 15,6-6 1-15,9 5 0 16,6 3 0-16,3 0-1 16,6-3 1-16,0 3 0 15,-1 0 0-15,7 0 0 16,-6 0 0-16,0 0 0 16,-3 0 1-16,0 3-1 15,-6 0 0-15,-1 2 0 16,-5 0 1-16,-6 3-1 15,-6 5 1-15,-2 6 0 16,-1 2 0-16,-3 3 0 16,3 2 1-16,3 1 0 15,0-6 0-15,6-2 0 0,6-12 1 16,6-4-1-16,12-16 0 16,5-3-2-16,7-8 0 15,6-5-2-15,2 3 0 16,4-1-2-16,0-7 1 15,-4 2 1-15,-2 11 1 16,-9 8 3-16,-4 10 0 16,-5 8 1-16,-6 3 1 15,-6 11 0-15,-3 10 0 0,-3 3-4 16,-3 5 0-16,-3 0-12 16,6 0 0-16</inkml:trace>
  <inkml:trace contextRef="#ctx0" brushRef="#br0" timeOffset="31332.2675">12221 8438 24 0,'-24'-22'12'0,"-12"-20"-10"16,30 31 13-16,0 1-15 15,0-3 0-15,3 5 1 16,0 2 0-16,3 12-1 16,9 7 0-16,3 11 2 15,15 5 0-15,9 5 0 0,17 6 1 16,7 5-1-16,5 5 1 16,1 8-1-16,-7-2 0 15,-8-3-1-15,-10-8 0 16,-8-8 0-16,-15-3 1 15,-18-7 0-15,-21 2 0 16,-23 8 0-16,-19 8 0 16,-29 10 0-16,-24 6 1 15,-15-5-3-15,-15-1 1 16,3-4-12-16,27-1 0 0</inkml:trace>
  <inkml:trace contextRef="#ctx0" brushRef="#br0" timeOffset="51961.3103">7279 11491 34 0,'-29'-19'17'0,"17"38"-16"15,12-11 17-15,3 8-19 16,3 10 1-16,0 3 0 15,0 6 0-15,3 2 0 16,-4 5 1-16,4 6-1 0,0 2 1 16,-3 5 0-16,0-7 1 15,0-11-1-15,-3-10 1 16,0-17-3-16,0-15 1 16,3-22-2-16,0-10 0 15,0-21-2-15,-3-21 1 16,-3-1-1-16,0-2 0 15,-3-2 2-15,0 7 1 16,0 6 4-16,0 4 0 0,3 1 2 16,6 13 0-16,3 8 0 15,6 11 1-15,3 8-2 16,5 7 1-16,4 11-4 16,3 11 0-16,0 10-1 15,0 8 1-15,-7 6-1 16,-2 2 0-16,-9 8 1 15,-12-8 0-15,-9 3 0 16,-9-1 1-16,-8 4-1 16,-4-6 1-16,0-5-1 15,3-9 1-15,3-4-1 16,10-6 0-16,8-2-2 16,12-6 0-16,8 3 0 15,7 3 0-15,9 8-1 16,3 7 1-16,-3 9-1 15,-1 10 1-15,-8 10 0 16,-9 9 1-16,-12-11 1 16,-15 0 0-16,-12 2 0 0,-8-2 1 15,-7-5 0-15,0-8 0 16,7-11-3-16,5-5 0 16,9-8-10-16,15-11 1 15,12-7-3-15,6-14 0 16</inkml:trace>
  <inkml:trace contextRef="#ctx0" brushRef="#br0" timeOffset="52442.2486">7753 11904 29 0,'12'-22'14'0,"2"9"-8"15,-8 11 22-15,0-4-26 16,3 1 1-16,3 0 1 15,3-6 1-15,3-2-6 16,3-6 0-16,3-10 4 16,-4 0 0-16,1-5-1 0,-6-3 1 15,-9-8-1-15,-3 5 0 16,-3 3-1-16,-6 3 1 16,-3 12-2-16,-6 12 0 15,-3 13 0-15,-2 20 0 16,-4 17 0-16,0 8 0 15,6 2 0-15,6 0 0 16,9-2 0-16,9-6 1 16,12-13-1-16,6-13 1 0,12-16-3 15,5-10 1-15,4-4-5 16,0-10 1-16,-1-10-8 16,-2 2 0-16</inkml:trace>
  <inkml:trace contextRef="#ctx0" brushRef="#br0" timeOffset="52770.9743">8286 11605 39 0,'-24'2'19'0,"9"-10"-16"15,12 3 28-15,0 0-32 16,-3-1 1-16,0 1-1 16,0 3 1-16,0 2 0 15,0 0 0-15,-3 5-1 16,3 5 0-16,0-2 1 15,3 0 0-15,3 0 0 16,6 3 0-16,6-3 0 16,6 0 1-16,6 0 0 0,3 2 0 15,-1 6-1 1,-2 3 0-16,-3-1 0 0,-6-5 1 16,-6 3 0-16,-6 0 1 15,-9 3 0-15,-9-1 0 16,-9-5 0-16,0-2 1 15,1-6-4-15,5-5 0 16,6-8-6-16,12-5 0 16,12-13-7-16,6-3 1 15</inkml:trace>
  <inkml:trace contextRef="#ctx0" brushRef="#br0" timeOffset="52966.1112">8610 11393 40 0,'0'-3'20'0,"6"17"-25"15,-6-4 34-15,0 14-28 16,0 16 0-16,-3 7 1 16,0 11 0-16,-3 6-3 15,3 10 1-15,3 8 1 16,3-13 0-16,0-16-3 16,0-11 1-16,3-18-6 15,-3-21 1-15,0-19-6 16,-3-11 1-16</inkml:trace>
  <inkml:trace contextRef="#ctx0" brushRef="#br0" timeOffset="53116.3281">8387 11599 42 0,'-33'-8'21'0,"33"3"-28"0,6 5 39 16,6 3-31-16,12-6 1 16,11-2 0-16,16-6 1 15,17-5-5-15,19-7 0 16,11 1-3-16,9 1 0 15,12-3-7-15,12 3 1 16</inkml:trace>
  <inkml:trace contextRef="#ctx0" brushRef="#br0" timeOffset="53701.989">9932 10975 50 0,'-51'-27'25'0,"30"6"-28"16,21 16 46-16,3 0-44 16,9 2 1-16,9 6-1 15,3 2 1-15,5 3 0 16,7 5 0-16,3 6-1 0,-6 7 0 16,-7 9-1-16,-8 2 1 15,-12 2-1-15,-12 4 0 16,-9-4 1-16,-6 1 0 15,-14-3 1-15,-4-3 0 16,0-10 1-16,4-8 0 16,8-5-1-16,9-9 0 15,12-2-1-15,18-2 0 16,12 2-1-16,6-3 1 0,8 8-1 16,7 9 1-16,3 7 0 15,-4 8 0-15,-5 11 0 16,-3 2 1-16,-19 3 1 15,-11 2 0-15,-18-7 1 16,-17 0 1-16,-13 0 0 16,-12-6 1-16,-14-8-1 15,-3-7 1-15,-1-6-6 16,10-13 0-16,14-3-11 16,18-10 1-16,15-11-3 15,12-2 0-15</inkml:trace>
  <inkml:trace contextRef="#ctx0" brushRef="#br0" timeOffset="54468.0092">11601 11192 45 0,'-29'-19'22'0,"-1"19"-25"16,24 6 44-16,-6 7-43 15,-6 11 0-15,-3 18 2 16,0 24 1-16,-2 8 0 16,-7 11 0-16,0-3-3 15,0-8 1-15,7-13 0 16,5-13 0-16,6-17-3 15,9-20 0-15,12-22-3 16,9-20 1-16,-1-25 0 16,-2-18 1-16,6-8 0 15,3-11 1-15,0-2 5 16,3 16 0-16,-7 15 3 16,-2 16 1-16,3 14 1 0,0 21 0 15,0 21 0-15,0 18 1 16,-1 9-4-16,-2 15 0 15,3 11-1-15,3 13 0 16,3-3-1-16,-3-2 1 16,-4-8-4-16,-5-16 1 15,-6-8-2-15,-9-8 0 16,-9-8-1-16,-12-13 0 16,-11-10 0-16,-16-9 0 0,-3-8 3 15,-5-7 0-15,-4-3 4 16,4 0 0-16,14 5 2 15,9 8 0-15,16 5 0 16,14 4 0-16,17 4-1 16,10-2 0-16,18-1-6 15,15-2 0-15,11-2-3 16,3-1 1-16,1-7-3 16,5-11 0-16,1-1-3 15,-7-4 0-15,-5-8-2 16,-13-9 1-16</inkml:trace>
  <inkml:trace contextRef="#ctx0" brushRef="#br0" timeOffset="54647.9444">12018 10853 35 0,'-36'-5'17'0,"16"8"-15"16,14-3 31-16,0 7-28 16,-3 15 1-16,0 12 2 0,0 11 1 15,3 11-12-15,0 12 0 16,3-1 6-16,6 4 0 15,6 19-9-15,6-3 0 16,0 1-9-16,0-9 1 16,-4-18-1-16,-2-16 0 15</inkml:trace>
  <inkml:trace contextRef="#ctx0" brushRef="#br0" timeOffset="55233.9732">12221 11665 55 0,'-3'-15'27'0,"26"-22"-41"16,-11 23 60-16,3-9-46 15,6-1 1-15,-3-5 0 16,-3 2 0-16,-3 1-1 16,-3 2 0-16,-9 3 0 15,-3 5 1-15,-6 8-1 0,-9 8 0 16,-9 10-1-16,-6 12 1 15,1 12-1-15,5 6 0 16,6-3-1-16,6-3 1 16,6-5 0-16,12-5 1 15,9-5 0-15,0-9 0 16,6-5 0-16,0-5 0 16,2-5 0-16,-2 3 0 15,6-1 0-15,-3 6 0 0,6 4-1 16,5 15 1-16,1 4-1 15,3 16 0-15,-3 17 0 16,-7 1 1-16,-8-1 0 16,-15-1 1-16,-15 0 0 15,-11-13 0-15,-7-3 0 16,-12-5 1-16,-5-7-1 16,-4-12 1-16,-6-5-5 15,7-10 0-15,8-6-6 16,12-13 1-16,15-13-7 15,12-10 1-15</inkml:trace>
  <inkml:trace contextRef="#ctx0" brushRef="#br0" timeOffset="55639.6021">12607 11443 42 0,'-23'0'21'0,"8"32"-27"0,12-13 36 15,-3 7-30-15,0 8 1 16,3 1-1-16,3 2 1 16,6-3-1-16,0-7 0 15,0-6 1-15,0-5 0 0,-3-6 0 16,0-2 1-16,-3-8 0 15,-3-8 0-15,0-8-1 16,3-7 1-16,0-7 0 16,6-1 0-16,6-4-2 15,-1 4 0-15,4 1 0 16,-3 7 0-16,0 4 0 16,0 3 1-16,-6 3-1 15,-6 0 0-15,-3 2 0 16,-6-2 0-16,-3 2-1 15,-3 1 0-15,0-1-6 16,1 3 0-16,-1 6-6 16,-6-6 0-16</inkml:trace>
  <inkml:trace contextRef="#ctx0" brushRef="#br0" timeOffset="56464.724">12807 11433 37 0,'0'-14'18'0,"3"6"-15"0,0 11 28 0,3 5-27 15,0 11 0-15,3 10 1 16,0 5 1-16,3 6-8 16,-1-1 0-16,1 1 5 15,-3-5 0-15,0-9-1 16,-3-5 0-16,-3-2-1 16,-3-6 1-16,-3-2-1 15,-3-6 1-15,-3-5-1 16,0-8 1-16,0-8-1 15,3-3 0-15,3-7-2 16,6-8 1-16,6-6-1 16,9 6 1-16,6-1-2 15,3 1 1-15,-3 5-3 16,-1 2 0-16,4 9-2 16,-3-1 1-16,0 6-3 15,-3 2 0-15,-3 3-6 16,-4 3 0-16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1-09T08:47:14.26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111 9179 11 0,'-9'8'5'0,"5"-1"-6"0,4-3 6 0,0 3-6 15,4 5 1-15,0-1-1 16,1 4 1-16,-1 4 0 16,0 3 1-16,4-3 0 15,5-1 1-15,8 1 0 16,0-4 1-16,9 0 0 15,7-4 0-15,10-3 0 16,12-1 1-16,12 1-2 16,5-5 0-16,4-3 0 15,16-3 0-15,22-9 0 16,17 5 1-16,-1-8-1 16,13-4 1-16,17 4-1 15,-4 4 1-15,-4-8-1 16,-1 12 0-16,9-1 0 0,-8 5 0 15,-13 6-1-15,-8 1 0 16,-1 0 0-16,-12 0 1 16,0-1 0-16,-17 5 0 15,-12-8 0-15,-13 0 1 16,-13 0-1-16,-17 0 0 16,-8 7-6-16,-12 8 1 15,-13 15-8-15,-26-7 1 0</inkml:trace>
  <inkml:trace contextRef="#ctx0" brushRef="#br0" timeOffset="7658.4959">18996 7964 23 0,'16'-22'11'0,"56"-1"-7"16,-38 8 12-16,8 0-12 15,4 4 0-15,13 0 1 16,8 7 0-16,0-3-7 16,5-1 1-16,12 5 4 0,0 3 1 15,0 3-3-15,0 1 1 16,0 3-1-16,-12 1 1 16,-9-1-2-16,-17 1 0 15,-21-4-4-15,-16 3 1 16,-18 1-7-16,-16-1 1 15,-8-7-2-15,-10 0 1 16</inkml:trace>
  <inkml:trace contextRef="#ctx0" brushRef="#br0" timeOffset="8017.2299">19366 7848 27 0,'-30'-15'13'0,"26"41"-18"15,4-18 26-15,0 7-18 16,4 7 0-16,0 8 0 15,5 4 0-15,-1 0-4 16,1 14 0-16,3 12 3 16,5 26 0-16,0 4-4 15,4-8 1-15,-8-4-3 16,-1-18 1-16,-8-11-2 16,-8-8 1-16,0-11-2 15,-13-11 1-15,0-12 2 16,1-11 1-16,-1-3 1 15,4-4 1-15,0-4 2 16,5 0 1-16,4 0 1 16,8-4 1-16,4 0 0 15,9-7 1-15,13 4-2 0,12-4 1 16,0-1-2-16,12 1 1 16,10 4-4-16,7-1 0 15,5 8-6-15,4 1 1 16,8-1-4-16,0 0 1 15</inkml:trace>
  <inkml:trace contextRef="#ctx0" brushRef="#br0" timeOffset="8302.8028">20274 8491 21 0,'4'-33'10'0,"5"18"-10"15,-9 15 14-15,0 0-12 16,0 0 1-16,4 3 0 16,0 5 1-16,0 3-5 15,0 4 0-15,1-4 4 16,-1 4 0-16,0 0-2 15,0 0 1-15,0 0-8 16,5-4 1-16,3-11-3 16,1-11 1-16</inkml:trace>
  <inkml:trace contextRef="#ctx0" brushRef="#br0" timeOffset="8422.6937">20270 8136 24 0,'-17'-11'12'0,"42"18"-13"0,-12-3 20 16,4 7-32-16,8 4 0 16</inkml:trace>
  <inkml:trace contextRef="#ctx0" brushRef="#br0" timeOffset="8767.3527">20917 8230 23 0,'-4'-23'11'0,"8"4"-14"16,-4 12 23-16,-4 3-20 16,-4 1 0-16,-9 3 0 15,-8 3 1-15,-5 5-1 16,1 3 0-16,8 4 1 16,4 0 0-16,4 0 0 15,5 4 0-15,12 3-1 16,13-3 1-16,8 3-1 15,5 1 1-15,-1-1-1 16,-4 0 1-16,-4-3 1 16,-4 4 0-16,-8-1 0 15,-5 4 1-15,-13 0-1 16,-12-7 1-16,-16 0 0 0,-6-4 0 16,1 0-2-16,0-4 1 15,5-11-5-15,11-4 1 16,14-11-8-16,12-15 0 15</inkml:trace>
  <inkml:trace contextRef="#ctx0" brushRef="#br0" timeOffset="9217.5685">21245 7908 17 0,'13'-30'8'0,"8"23"-1"0,-17 10 4 0,0 1-8 16,-4 4 1-16,0 10 3 15,-8 12 1-15,0 4-10 16,-5 11 1-16,-4 15 5 16,0 3 1-16,1 12-2 15,-5 11 0-15,0 4-2 16,4-12 1-16,0-14-2 16,8-16 1-16,1-14 0 15,8-4 0-15,4-11-1 16,9-16 0-16,0-14-1 15,3-11 1-15,10-8-1 16,-1-11 1-16,0 0-2 16,0-1 1-16,-4 9 0 15,0-1 0-15,5 15 0 16,-1 4 0-16,0 8 0 16,0 11 1-16,0 7-1 0,-4-4 1 15,1 12 0-15,-6 4 0 16,-3-1 0-16,0 4 1 15,-5 0-1-15,0 0 1 16,-3-3-1-16,7-4 1 16,1-4 0-16,4-8 1 15,8-7-5-15,0-7 1 16,9-5-7-16,-1-6 0 16</inkml:trace>
  <inkml:trace contextRef="#ctx0" brushRef="#br0" timeOffset="9758.7416">21851 8398 28 0,'-17'15'14'0,"9"11"-10"16,8-19 18-16,4-3-21 16,4 0 1-16,5-4 0 15,8-4 1-15,4-3-4 16,9-16 1-16,-5 1 1 16,1-4 1-16,-5 0-1 15,-8-1 1-15,-5 1-1 16,-7 0 0-16,-10 7-1 15,-7 8 1-15,-5 11-2 16,-4 8 1-16,0 10 0 16,4 8 0-16,5 8-1 15,3 3 1-15,9 1 0 16,9-4 1-16,7-8 0 16,10-11 1-16,7-4-1 0,5-11 1 15,4-8-1-15,-4-10 1 16,-4-8-1-16,-1-4 0 15,-8 11-1-15,1 4 1 16,-5 11-1-16,0 12 0 16,-4 10-1-16,-1 9 0 15,1 2 0-15,0 1 1 16,0 0 0-16,0-4 0 16,-5-3 1-16,1-4 0 0,0-12 1 15,-1 1 0-15,-3-8 0 16,-1-12 0-16,0-10 0 15,1-12 1-15,3-11-2 16,9 1 1-16,5-5-2 16,-1 4 1-16,4 0-2 15,9 4 1-15,4 7-1 16,9-3 0-16,-5 0 0 16,0 3 1-16,5 8-8 15,-1 7 0-15,1 12-5 16,-18-16 0-16</inkml:trace>
  <inkml:trace contextRef="#ctx0" brushRef="#br0" timeOffset="15794.128">11182 11961 17 0,'-12'-11'8'0,"7"-4"-8"16,5 15 9-16,0 0-9 16,0 0 0-16,0-8 0 0,0 1 0 15,5 0 0-15,-5 7 1 16,4-4 0-16,4 4 1 15,5 4 0-15,4-1 1 16,8 5 0-16,13-1 0 16,16-3 0-16,18 3 1 15,12-7-1-15,8 0 0 16,14 4-1-16,3 4 0 16,0-5-1-16,-8 12 1 0,-8-3-2 15,-13-5 1-15,-13-7 0 16,-12 0 0-16,-13 0-3 15,-13 0 1-15,-21 0-8 16,-16 11 1-16</inkml:trace>
  <inkml:trace contextRef="#ctx0" brushRef="#br0" timeOffset="16034.4877">10930 12406 29 0,'-9'-30'14'0,"106"4"-16"16,-63 7 19-16,25 1-17 15,29-5 0-15,21 1 0 16,9-8 0-16,29-4 0 16,17 4 0-16,17 0 0 0,8 0 0 15,5 0 0-15,3 4 1 16,-12 4-3-16,-46 7 1 15,42 4-6-15,-25 11 0 16</inkml:trace>
  <inkml:trace contextRef="#ctx0" brushRef="#br0" timeOffset="18886.8371">13070 12182 10 0,'9'-12'5'0,"-9"1"1"0,0 11 5 0,8-7-10 15,1 3 1-15,-1-3 0 16,5-1 1-16,3 4-4 15,10 1 1-15,7-1 2 16,14 0 0-16,3 4-1 16,17 0 0-16,9 4 0 15,-5-4 0-15,9 0-1 16,4 4 1-16,5-1 1 16,8 1 0-16,12 0 0 15,-4-4 1-15,13 0 0 16,8 0 0-16,4 4-1 15,1 3 1-15,-14 1-2 16,-3-1 1-16,-9 0-1 16,-8 5 0-16,-13-1 0 0,-13 0 1 15,-12 0-1-15,-8 1 1 16,-9-5 0-16,-4 1 1 16,-17-5-1-16,-5 1 0 15,-7 0-1-15,-1-1 1 16,-8-3-1-16,0 0 0 15,-4 0-1-15,-4 0 1 16,-1-3-1-16,1 3 0 16,-1-4 0-16,1 4 1 15,0-4-1-15,-1 1 1 0,1-5-1 16,4 4 1-16,-1-3-1 16,-3 3 0-16,4 0-5 15,-5 1 1-15,1 3-8 16,0 0 0-16</inkml:trace>
  <inkml:trace contextRef="#ctx0" brushRef="#br0" timeOffset="19517.583">14811 12380 19 0,'-21'-19'9'0,"17"60"-3"15,4-18 5-15,-4 10-9 16,0 20 1-16,-1 3 3 15,1 11 0-15,-4 19-7 16,-1 8 0-16,1 7 4 16,-9-1 0-16,5 13-1 0,-1-9 1 15,5-10-2 1,-1-8 0-16,5-23 0 0,0-18 0 16,0-15 0-16,4-19 1 15,4-22-5-15,4-19 0 16,5-22-6-16,8-27 0 15</inkml:trace>
  <inkml:trace contextRef="#ctx0" brushRef="#br0" timeOffset="19847.6455">14874 12537 20 0,'0'-52'10'0,"-16"-12"1"0,16 53 8 0,-5 0-16 16,-3 3 1-16,-5 12 0 15,1 7 0-15,-5 11-6 16,-4 8 1-16,-4 8 3 15,-9 10 0-15,-4-6-1 16,0-1 0-16,-4 0 0 16,4-4 0-16,5-7-1 15,8-11 0-15,8-12-4 16,4-10 0-16,9-5-4 16,8-11 0-16,9-7-2 15,4-11 0-15,4 7 3 16,8 0 0-16,5 0 7 15,-1 11 0-15,5 4 7 16,8 4 0-16,5 7 3 16,-5 4 0-16,0 8-2 15,-4 11 1-15,-8 7-6 16,-4 4 1-16,-5 18-13 0,8 20 1 16</inkml:trace>
  <inkml:trace contextRef="#ctx0" brushRef="#br0" timeOffset="37488.9655">18546 13831 18 0,'-9'-19'9'0,"18"-33"-8"0,-5 33 10 0,-4-7-9 16,-4 3 1-16,-1-7 4 15,1-3 1-15,-4-5-9 16,-1 5 1-16,-3-1 6 15,-1 8 0-15,-4 7-1 16,-4 0 0-16,0 8-2 16,0 7 1-16,-12 12-2 15,-14 11 1-15,-16 11-1 16,0 26 0-16,0 15 0 16,-4 18 0-16,4 9-2 15,12 6 1-15,18 8-1 16,24 1 0-16,22-12 0 15,29-8 0-15,21-11 0 16,4-18 1-16,13-19 0 16,8-12 1-16,5-10-3 15,-5-12 1-15,-4-3-3 16,-16-8 0-16,-14-15-8 16,-12-8 1-16,-12-14-4 0,-18-19 1 15</inkml:trace>
  <inkml:trace contextRef="#ctx0" brushRef="#br0" timeOffset="37728.441">18066 14186 36 0,'-50'26'18'0,"46"0"-23"0,12-18 33 0,9-1-26 15,12-3 0-15,13 0 1 16,5-1 1-16,11-3-5 15,22-7 1-15,13-4 2 16,4-1 1-16,3 1-3 16,-15 0 1-16,-14 0-4 15,-8 0 0-15,-12-1-9 16,-14-3 1-16,1 4-1 16,-12 4 0-16</inkml:trace>
  <inkml:trace contextRef="#ctx0" brushRef="#br0" timeOffset="37969.6182">18504 14354 39 0,'-9'-4'19'0,"26"27"-27"16,-9-16 39-16,5 12-31 0,0 7 0 15,-1 11 0-15,1 20 1 16,-5 2-1-16,-8 20 0 15,-4-4 0-15,0 7 1 16,-5-4 0-16,5-18 0 16,0-15 0-16,0-15 1 15,4-15-3-15,0-4 1 16,25-44-10-16,17-20 0 16</inkml:trace>
  <inkml:trace contextRef="#ctx0" brushRef="#br0" timeOffset="39080.7855">19656 13610 36 0,'-21'4'18'0,"21"-1"-19"15,4 1 23-15,4-4-20 16,5 4 0-16,8 0 1 16,17-8 1-16,12 0-5 15,5-3 0-15,4-1 3 16,0 5 1-16,0 3-2 0,-9 3 1 15,-8 5-3-15,-4 3 1 16,-13 0-4-16,-12 8 1 16,-5-4-3-16,-8 0 0 15,-8 0-6-15,-5-8 0 16</inkml:trace>
  <inkml:trace contextRef="#ctx0" brushRef="#br0" timeOffset="39349.3923">19761 13741 33 0,'-42'11'16'0,"25"19"-18"0,13-11 29 0,0 7-26 16,-5 19 0-16,-3 7 1 16,3 15 0-16,-3 12-3 15,-1 11 1-15,0 3 1 16,1 1 1-16,3-16-1 16,5-7 1-16,13-11-1 15,3-11 0-15,13-16 0 16,17-10 0-16,13-12 0 15,8 0 0-15,9-3 0 16,-1-5 1-16,-4-3 0 16,-8-3 0-16,-8-9-3 15,-18 5 0-15,-7-4-6 16,-14 3 1-16,-12-3-6 16,-12-4 0-16</inkml:trace>
  <inkml:trace contextRef="#ctx0" brushRef="#br0" timeOffset="39499.9943">19458 14444 34 0,'-29'-11'17'0,"58"-12"-18"0,-4 8 26 16,9-11-25-16,33-8 1 16,22-7 0-16,24 4 0 15,1 3-11-15,-5 8 0 16</inkml:trace>
  <inkml:trace contextRef="#ctx0" brushRef="#br0" timeOffset="39890.6409">18983 14743 35 0,'-17'-4'17'0,"76"42"-31"0,-30-20 24 16,14 8-22-16,-10-7 1 15</inkml:trace>
  <inkml:trace contextRef="#ctx0" brushRef="#br0" timeOffset="40220.7548">20484 14683 43 0,'-33'-34'21'0,"33"57"-31"0,4-12 43 15,4-3-45-15,9 7 1 16,4 7-10-16,-8-7 0 16</inkml:trace>
  <inkml:trace contextRef="#ctx0" brushRef="#br0" timeOffset="40595.6828">20863 14029 30 0,'-13'-11'15'0,"26"44"-13"16,-5-22 23-16,1 12-23 15,-1 14 0-15,0 4 1 16,5 8 0-16,0 11-4 16,3 11 0-16,1 0 3 15,0 0 0-15,0-4-2 16,0-3 1-16,0-16 1 16,-1-14 0-16,1-15 1 15,8-19 1-15,9-23 0 16,12-22 0-16,13-29 0 15,8-24 0-15,5-17-2 16,-13 6 1-16,-9 1-4 0,-8 7 1 16,-8 18-4-16,-5 24 0 15,-3 17-8-15,-5 31 1 16,0 19-4-16,-9 14 0 16</inkml:trace>
  <inkml:trace contextRef="#ctx0" brushRef="#br0" timeOffset="40764.6914">21876 14956 56 0,'-4'0'28'0,"25"0"-53"16,4 4 58-16,26 14-56 15,-13-21 1-15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1-09T08:48:49.46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676 4154 19 0,'4'-33'9'0,"-4"40"-4"0,-4-7 10 16,-1 0-13-16,-7-4 1 16,-1 4-1-16,1 4 1 15,-1 11-4-15,0 22 0 16,5 23 3-16,0 26 1 16,-1 11-1-16,1 27 0 15,-1 10 0-15,1 12 0 16,0-4-1-16,-1-15 1 0,1-7-1 15,-1-15 0-15,5-23-1 16,-4-18 1-16,3-12-4 16,-3-11 0-16,0-26-6 15,-5-11 0-15</inkml:trace>
  <inkml:trace contextRef="#ctx0" brushRef="#br0" timeOffset="301.3241">3095 5321 20 0,'-46'0'10'0,"17"-8"-4"16,20 4 11-16,5-3-15 15,-4 3 0-15,-1-3 1 16,13 3 1-16,5 0-5 16,3 1 0-16,5-1 3 15,0 4 1-15,0 7-2 16,4 5 1-16,-4 10-1 0,4 8 0 15,4 0 0-15,-4 3 0 16,4 1 0-16,5-4 1 16,8-8-1-16,8-18 1 15,9-15-1-15,20-26 0 16,5-23-1-16,8-26 0 16,-3-30-8-16,15-8 1 15,-7-14-3-15,-13 11 0 16</inkml:trace>
  <inkml:trace contextRef="#ctx0" brushRef="#br0" timeOffset="28090.0846">7511 4005 18 0,'-8'-19'9'0,"-5"8"-8"0,13 11 9 0,0 7-11 16,-4 8 0-16,-1 8 1 15,1 3 0-15,4 19 0 16,0 11 1-16,4 33-1 16,5 9 1-16,-1-1 0 15,5 0 0-15,0 4-1 16,-5 11 1-16,5 0 0 16,-5-3 0-16,0-23 0 15,-8-4 1-15,-4-15-1 16,-4 1 1-16,-9-5-3 15,0-7 0-15,-4-7-5 16,8-12 1-16</inkml:trace>
  <inkml:trace contextRef="#ctx0" brushRef="#br0" timeOffset="28390.4488">7179 5111 16 0,'-4'0'8'0,"8"8"-2"0,-4-8 8 16,8 11-12-16,5 4 0 15,4 11 0-15,12 4 0 16,5 11-3-16,-1-3 0 16,1 6 2-16,0 9 1 15,-5-5-2-15,0-6 1 0,-3-9 0 16,-5-7 1-16,4-11 0 15,4-15 1 1,43-56-1 0,-5-19 1-16,0-22-8 15,9-15 0-15,0 19-2 16,4-12 0-16</inkml:trace>
  <inkml:trace contextRef="#ctx0" brushRef="#br0" timeOffset="29816.7476">8066 3526 20 0,'21'-34'10'0,"-8"16"-5"16,-13 18 10-16,0 0-16 16,4 3 0-16,0 9 0 15,4 6 0-15,1 8 2 16,-1 16 0-16,1 14-1 15,-1 15 0-15,1 7 1 16,3-3 0-16,-3 4 0 16,-1-1 1-16,-4 1-1 0,0-5 0 15,1-3 1-15,3-11 0 16,0-11 0-16,-3-12 0 16,3-7 0-16,0-11 0 15,1-8-7-15,-1-11 0 16,5-15-3-16,-5-22 0 15</inkml:trace>
  <inkml:trace contextRef="#ctx0" brushRef="#br0" timeOffset="30131.8254">8121 3646 19 0,'-13'-19'9'0,"21"-7"-5"16,-3 18 12-16,-1 1-15 15,0 3 0-15,5 0-1 16,3 8 1-16,9 4-2 16,-4 3 0-16,12 7 1 15,9 12 1-15,4 0-2 16,0 4 1-16,-4-4 0 16,-4-4 1-16,-5 0 0 15,-8 4 0-15,-8-11 1 16,-9 3 0-16,-16-3 1 15,-9 0 0-15,-13-8 0 16,0 0 0-16,1-3-1 16,7-5 0-16,5-3-8 0,13-3 0 15,25-1-3-15,8-7 1 16</inkml:trace>
  <inkml:trace contextRef="#ctx0" brushRef="#br0" timeOffset="30447.7934">8890 3687 17 0,'0'-23'8'0,"0"1"-3"16,0 22 9-16,0 0-15 15,0 4 1-15,-4 14 0 16,0 16 0-16,-5 11 0 16,1 11 0-16,0 4 0 15,-1-4 1-15,1-8 0 16,-1-3 0-16,1 4 0 16,4-8 1-16,0-7 0 15,-1-12 0-15,5-3-4 16,5-15 1-16,-5-16-6 15,0 1 1-15</inkml:trace>
  <inkml:trace contextRef="#ctx0" brushRef="#br0" timeOffset="30702.3761">8747 3743 20 0,'-8'-52'10'0,"20"25"-9"0,-3 24 13 16,12-1-14-16,0 0 1 31,42 27 0-31,-4 6 0 15,-4 5-2-15,-9 7 1 16,-4 12 1-16,-13-5 0 16,-8 1-1-16,-12-8 1 0,-9 4-1 15,-21-4 1-15,-17 0 0 16,-8-4 1-16,-9 1 0 16,-8-8 0-16,0 0 0 15,4-12 1-15,4-3-5 16,13-7 0-16,17-8-5 15,17-8 0-15</inkml:trace>
  <inkml:trace contextRef="#ctx0" brushRef="#br0" timeOffset="31002.9966">9618 3829 12 0,'-4'-15'6'0,"8"15"-2"0,-4 4 1 16,-4 3-4-16,-5 8 1 16,-3 11 0-16,-5 4 0 15,-4 11-3-15,-13-3 1 16,-4 7 1-16,-8 11 1 15,-5 3-1-15,1 13 0 16,12-9 0-16,9-11 1 16,4-10-2-16,8-5 1 15,12-22-6-15,5-15 1 0</inkml:trace>
  <inkml:trace contextRef="#ctx0" brushRef="#br0" timeOffset="31242.8845">9496 3806 24 0,'12'-48'12'0,"-3"29"-13"16,-9 19 19-16,4 8-18 16,0 3 1-16,0 8-1 15,5 18 1-15,-1 4-1 16,1 11 0-16,-1-3 0 16,-4 7 1-16,1 8 0 15,3-1 0-15,5 19 0 16,-5-3 0-16,0-12 1 15,-3-3 1-15,-1-4-3 16,-4-8 0-16,0-18-5 16,-17-1 0-16,-4-7-3 15,0-11 0-15</inkml:trace>
  <inkml:trace contextRef="#ctx0" brushRef="#br0" timeOffset="31393.4979">9176 4423 22 0,'-25'-48'11'0,"21"3"-10"0,8 37 19 15,0-3-20-15,5 4 1 16,3-1 0-16,9 5 0 16,13 3-1-16,8 3 0 15,4 8-1-15,5 8 0 0,8 7-6 16,8-7 0-16</inkml:trace>
  <inkml:trace contextRef="#ctx0" brushRef="#br0" timeOffset="59242.5146">7494 5807 19 0,'-17'-38'9'0,"-21"-33"-6"16,26 56 9-16,-5 0-12 15,-8-3 1-15,-5 3-1 16,-3 4 1-16,-5 3-1 16,-8 8 0-16,-5 0 0 15,-4 4 1-15,5 11-1 16,8-4 0-16,-13 26 0 16,-4 8 0-16,1 0 0 15,-1 7 0-15,0 1-1 16,4-1 1-16,-4 12 0 15,-4-1 0-15,4 12 0 16,5 4 0-16,3 10 0 16,5 1 0-16,12-4-1 0,5 4 1 15,4 11 0-15,4 3 0 16,8 9 0-16,0-5 0 16,9-7 0-16,4-15 1 15,4 4-1-15,5 3 1 16,8 1-1-16,12-5 0 15,9-10 0-15,4-12 1 16,8-3-1-16,1-16 0 16,8-10 0-16,4-12 1 0,0-11-1 15,4-8 0-15,13-14 0 16,0-16 1-16,-4-18-1 16,4-11 1-16,-1-12-1 15,6 5 0-15,-6-9 1 16,-3 5 0-16,0-5 0 15,-5-14 0-15,-8-8 0 16,-4 8 0-16,-12-4 0 16,-10 15 0-16,-7-11-1 15,-9 3 1-15,-4 1-1 16,-9-8 1-16,-8-8-1 16,-4 8 0-16,-13-3 1 15,-8 14 0-15,-17-4 0 16,-5 5 0-16,-7 6-1 15,-13 5 0-15,-1 10 1 16,1 5 0-16,0 3-3 16,-1 4 0-16,10 15-6 0,7 7 0 15</inkml:trace>
  <inkml:trace contextRef="#ctx0" brushRef="#br0" timeOffset="66524.3697">8941 10432 10 0,'38'-30'5'0,"25"-19"1"15,-51 34 6-15,1 4-10 16,4 0 0-16,0 0-1 16,-5 3 1-16,5 5-3 15,-4 3 0-15,3 7 2 16,1 4 0-16,0 15-1 15,0 1 1-15,0 2-1 16,0 1 1-16,-1 0-1 16,-3-4 1-16,-5 12-1 0,-3 7 1 31,-26 3-6-15,0 5 0-16</inkml:trace>
  <inkml:trace contextRef="#ctx0" brushRef="#br0" timeOffset="66658.5661">8995 11254 20 0,'13'38'10'0,"4"-16"-8"0,-13-14 13 16,0-1-14-16,9 12 0 16,-5 7-12-16,1 23 0 15</inkml:trace>
  <inkml:trace contextRef="#ctx0" brushRef="#br0" timeOffset="76402.7401">7873 13860 17 0,'-21'-18'8'0,"-5"-8"-4"0,18 18 9 16,-9-3-13-16,-4 0 1 15,-13 3-1-15,-8 1 0 16,-4-1 0-16,-4 12 0 15,-18 0 0-15,1 7 0 16,-4 4 0-16,-9 0 1 16,-21 0 0-16,-9 0 1 0,-3 0-1 15,-1 7 1-15,-3 4-1 16,-14 4 1-16,1 11-1 16,-1 19 1-16,14 11-3 15,16 23 1-15,0 7 0 16,-4 0 0-16,8 11 0 15,9 0 0-15,12 8-1 16,9-1 1-16,-1-3 0 16,5 0 0-16,13 0 0 15,8 4 0-15,12-4-1 16,9 7 1-16,5-11-1 16,7 4 1-16,18 0-1 15,7-4 1-15,14-7 0 16,3-8 0-16,18 4 0 15,12-15 1-15,4-8-1 16,-4-10 0-16,0-5 0 16,13-18 1-16,0-15-2 15,4-19 1-15,16-11-1 0,10-18 1 16,7-27 0-16,22-34 0 16,16-10 0-16,1-9 0 15,7-14 0-15,10-15 0 16,7-4 0-16,-20-3 1 15,-5 6 0-15,1 1 0 16,-14 0 0-16,-7 0 0 16,-14 0 0-16,-16 4 0 15,-12-1-1-15,-18-3 1 0,-16-8 0 16,-17 12 1-16,-13 3-1 16,-12 12 1-16,-13 7-1 15,-22 4 1-15,-20 0-1 16,-21 3 1-16,-17 12-2 15,-12 11 1-15,-9 7-1 16,-17 8 1-16,-8 19-1 16,-4 18 1-16,8 19-3 15,8 26 0-15,5 15-5 16,8 30 0-16,13 8-2 16,8 14 0-16</inkml:trace>
  <inkml:trace contextRef="#ctx0" brushRef="#br0" timeOffset="80276.936">6296 10084 19 0,'-13'0'9'0,"-8"-26"-8"16,17 26 10-16,0 0-11 15,-1 0 0-15,1 0 0 16,0 7 0-16,0-3 0 16,4 0 0-16,0-4-1 15,0 4 1-15,0-1-3 16,4 5 0-16,0 3-2 16,9 8 0-16</inkml:trace>
  <inkml:trace contextRef="#ctx0" brushRef="#br0" timeOffset="80651.9007">6148 11587 12 0,'-21'-26'6'0,"26"22"-8"15,-1 1 9-15,4 3-12 16,1 0 0-16,-1 0 0 16,0 0 0-16</inkml:trace>
  <inkml:trace contextRef="#ctx0" brushRef="#br0" timeOffset="81057.6381">6359 10069 13 0,'-26'-22'6'0,"-16"33"-8"16,34-7 13-16,4-1-12 15,-5 1 1-15,5 4-7 16,8 10 1-16</inkml:trace>
  <inkml:trace contextRef="#ctx0" brushRef="#br0" timeOffset="88098.4319">23546 13416 17 0,'-47'-45'8'0,"-45"-26"-7"0,63 56 9 15,-14-4-9-15,-15-3 0 16,-18-5 3-16,-4 5 0 16,-21 3-4-16,0 1 0 15,-8 6 3-15,-5 16 0 0,5 11-1 16,-9 4 0-16,0 11-1 16,1 11 0-16,-1 4-1 15,9 14 1-15,16 13-1 16,1 10 0-16,7 4-1 15,6 7 1-15,7 1-1 16,17 3 1-16,9 8 0 16,17 14 0-16,20 5-1 15,18-8 1-15,20 11 0 16,9-8 0-16,21 8 0 16,21-7 0-16,25-8 0 15,4-15 1-15,13-18-1 16,17-15 1-16,17-31-1 15,3-29 1-15,18-30 0 16,8-38 0-16,-4-18-1 16,4-15 1-16,-17-12 0 15,-17-14 1-15,-16 3-1 16,-17 1 1-16,-26 6-2 0,-24 5 0 16,-18 7 0-16,-21-4 0 15,-20 12-3-15,-18 11 1 16,-20 7-2-16,-30 4 1 15,-17 15-4-15,-29 0 1 16,-29 11-2-16,-1-4 1 16</inkml:trace>
  <inkml:trace contextRef="#ctx0" brushRef="#br0" timeOffset="91671.5706">22385 15711 1 0,'-67'-11'0'0,"16"-4"1"16,34 19 0-16,-12 3 0 15,-21 8 1-15,-5 4 2 16,-4 3 0-16,0-3-5 16,0 4 1-16,-4 3 3 15,9 7 0-15,3 12-1 16,9 4 1-16,-4 11-1 15,0 14 0-15,8 20-1 16,4 14 1-16,9-7-1 0,21 4 0 16,16-4-1-16,22-4 1 15,33-7-1-15,38-8 1 16,9-11-1-16,16-15 1 16,-4-30-1-16,9-26 0 15,-1-26 1-15,-12-26 0 16,-8-12 0-16,-9-18 1 15,-12-15-1-15,-22-8 0 0,-16-7 1 16,-17 7 0-16,-17-11 0 16,-30-11 0-16,-12 4-2 15,-12-8 1-15,-39 11-1 16,-20 1 1-16,-22 10-1 16,-16 23 0-16,-18 15-7 15,-3 34 0-15</inkml:trace>
  <inkml:trace contextRef="#ctx0" brushRef="#br0" timeOffset="106834.9019">21796 4304 26 0,'-16'-49'13'0,"37"4"-13"0,-9 30 14 16,1 0-14-16,-5-3 0 15,-8 6 1-15,-4 1 0 0,-9 0-1 16,-8 4 0-16,-8-1 2 15,-1 1 0-15,1 3-1 16,-13 4 0-16,-4 4-1 16,-9-1 1-16,9 5-1 15,4 3 0-15,8 8-1 16,5 7 0-16,8 0 1 16,8-4 0-16,9 5 0 15,16 10 0-15,18 8 0 16,8-4 1-16,4 0-1 15,8 0 1-15,9 0 0 16,-4 1 0-16,-1-1 0 16,-7-4 0-16,-14 0 0 15,-12-10 0-15,-12-5-1 16,-18 0 1-16,-16 5 0 16,-13-1 0-16,0 0 0 15,-4-11 1-15,-4-8-1 16,0-7 1-16,12-11-5 0,9 0 0 15,12-8-7-15,22 1 1 16</inkml:trace>
  <inkml:trace contextRef="#ctx0" brushRef="#br0" timeOffset="107525.9347">22095 4300 25 0,'-4'-4'12'0,"12"4"-10"15,-8 0 16-15,0 4-16 16,0 11 1-16,4 7 0 15,1 12 1-15,-1 7-5 16,-4 0 0-16,0 4 3 16,4-7 1-16,-4-5-2 15,0-7 1-15,0-3 0 16,-4-5 0-16,0-3-1 16,-1-11 1-16,5-4-1 15,-4-11 0-15,4-11 0 0,9-20 0 16,-1-10-1-16,0 0 0 15,5 7-1-15,0 7 1 16,3 9-2-16,1 6 1 16,4 8-1-16,0 8 0 15,4 7 0-15,-3 11 1 16,-6 15 0-16,-3 8 1 16,0 3 1-16,-5 4 0 15,-8 0 0-15,0 0 0 0,-4-7 0 16,0 0 1-16,-1-12 0 15,1 1 0-15,0-12 0 16,4-7 0-16,8-8 0 16,1-15 0-16,3-14-1 15,5-20 0-15,0-7-1 16,4 8 1-16,0 7-2 16,-4 11 0-16,0 8-2 15,0 11 1-15,-1 12-1 16,1 18 1-16,-4 14 0 15,-1 13 0-15,-3 2 1 16,-5 9 1-16,-4-1 0 16,0-7 1-16,0-8 1 15,0-3 0-15,0 0-6 16,8-4 1-16,5-4-7 16,8-11 0-16</inkml:trace>
  <inkml:trace contextRef="#ctx0" brushRef="#br0" timeOffset="107855.5641">22894 4599 21 0,'-13'-15'10'0,"26"8"-9"0,-13 7 9 16,-4 0-8-16,-1 0 1 15,-7 7 0-15,-1 4 1 16,1 4-5-16,-1 0 0 15,5 8 3-15,3-1 0 0,5-3-1 16,9 0 1-16,8-1-1 16,-1-7 0-16,5-7 1 15,5-8 0-15,3-7 0 16,-8-4 0-16,-4-3-1 16,-13-1 1-16,-8-7-1 15,-9-4 0-15,-12 7-1 16,-17 1 0-16,-13 11 0 15,1 3 1-15,8 8-6 16,3 8 1-16,14 3-5 16,8-7 0-16</inkml:trace>
  <inkml:trace contextRef="#ctx0" brushRef="#br0" timeOffset="108246.1927">23281 4468 26 0,'0'-15'13'0,"-9"0"-16"0,5 19 18 15,-4 7-15-15,-9 4 1 16,0 11 1-16,-4 8 0 0,0-4-2 15,4 4 0 1,5-1 1-16,3-3 0 0,9 0 1 16,9-11 0-16,7-1-1 15,10-6 1-15,3-9 0 16,5-6 0-16,4-5 0 16,-5-3 0-16,-3-4-1 15,-13-4 0-15,-13 1-1 16,-13-9 1-16,-8-6-1 15,-12-5 1-15,-5 5-1 16,-3 3 0-16,3 11-3 16,9 8 1-16,12 7-8 15,13-3 1-15</inkml:trace>
  <inkml:trace contextRef="#ctx0" brushRef="#br0" timeOffset="108727.1876">23731 4236 17 0,'-13'-33'8'0,"-8"3"2"0,17 22 5 16,0 5-15-16,-9 3 1 15,0 11 0-15,-3 11 1 0,-1 12-2 16,4 15 0-16,1 14 1 16,3 8 1-16,1 4 0 15,4-8 0-15,-1-3 0 16,5-8 1-16,5-8-2 16,-1-6 1-16,0-9-3 15,-4-7 1-15,0-11-4 16,-8-11 0-16,-1-11-5 15,-3-1 1-15,-5-11-2 16,-9-7 1-16,5-7 10 31,93-27-1-31,-177 52 5 16,80-48 0-16,8 11 3 16,8 12 1-16,18 7 0 15,12 11 0-15,8 7-7 16,13 8 1-16,17 0-5 15,13 4 0-15,3-4-5 16,1 4 1-16,0-4-3 0,-5-4 0 16</inkml:trace>
  <inkml:trace contextRef="#ctx0" brushRef="#br0" timeOffset="109116.9447">24046 4132 23 0,'-29'-19'11'0,"16"-11"-9"0,13 23 19 15,0-1-22-15,0 8 0 16,-4 8 2-16,4-1 1 16,-4 8-1-16,-1 15 0 0,1 11 1 15,0 19 0-15,-9 15 0 16,-3 3 1-16,-1-3-1 16,0-4 0-16,0-19-1 15,0-3 0-15,9-8 0 16,0-7 1-16,8-12-1 15,12-7 1 1,34-22-1 0,1-12 1-16,3-3-1 15,-8-5 1-15,-4 1-2 16,-4 8 0-16,-5 3-2 16,-4 7 1-16,-8 12 0 15,-4 11 0-15,-5 7 0 16,-8 8 1-16,0-7 0 15,-4 3 1-15,4 4 1 16,-4 3 1-16,0 1-7 16,-5 15 1-16,1 14-7 0,16-18 0 15</inkml:trace>
  <inkml:trace contextRef="#ctx0" brushRef="#br0" timeOffset="109191.8489">24526 4827 38 0,'-30'-37'19'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1-09T08:51:08.41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028 4195 9 0,'-37'-41'4'0,"-35"19"-2"16,51 14 5-16,-13 5-6 15,-3-5 0-15,-14-3 2 0,-12-4 1 16,-4-4-5-16,-1 8 1 16,-7 3 2-16,-5 5 0 15,-4 10-1-15,0 8 0 16,-5-4-2-16,-7-3 1 15,3 7 0-15,1 7 0 16,-1 4-1-16,5 8 1 16,12-4 0-16,0 11 0 15,-4 4 0-15,5 4 0 0,-1-1-1 16,0 8 1-16,1 0 0 16,-1 8 0-16,0-15 0 15,9-1 1-15,4 4-1 16,8 1 0-16,5-1 0 15,-1 15 0-15,5-3 0 16,4 7 1-16,4 4-1 16,4 0 0-16,5 3 0 15,0 1 1-15,3 22-1 16,5 3 0-16,5 8 0 16,7-14 0-16,5-5 0 15,8 4 1-15,13-3-1 16,8 7 1-16,13-4-1 15,4-4 1-15,0-14-1 16,9-4 1-16,3-15-1 16,9-1 0-16,5 9 0 15,3 3 1-15,13 7-1 0,-4 1 0 16,0-12 0-16,13-3 1 16,7-19-1-16,6-4 1 15,16-15 0-15,-13-15 0 16,4-11 0-16,5-11 1 15,-4-12-1-15,8-6 0 16,-9-1-1-16,-3-8 1 16,-1-10-1-16,-4 3 1 15,-8 4-1-15,-5-8 1 16,-12-3-1-16,-4-8 0 0,-5-7 0 16,-3-19 1-16,-14-8-2 15,-3 1 1-15,-5-16-1 16,-8-25 1-16,-9-5-1 15,-3 31 0-15,-10-42 0 16,-11-29 0-16,-10 14 0 16,1 42 1-16,-17-34 0 15,-4-11 0-15,-13 11 0 16,-4 18 0-16,-8 23 0 16,12 27 0-16,-38 14-1 15,-4 22 0-15,4 20-4 16,-4 14 0-16,-8 19-1 15,12 4 1-15</inkml:trace>
  <inkml:trace contextRef="#ctx0" brushRef="#br0" timeOffset="4713.4959">21401 4943 18 0,'13'-15'9'0,"8"8"-7"16,-21 7 10-16,4 0-11 15,0 0 0-15,0 3 1 16,5 1 0-16,-9 4-2 16,0 3 1-16,-5 11 1 15,-3 12 1-15,0 3 0 16,-1 12 0-16,1 0-1 16,-5 7 0-16,1 0-1 15,3-8 1-15,1 1-1 16,4-1 0-16,-1-6 0 15,5-5 0-15,-4-7 0 16,4-8 1-16,0-10-1 16,0-12 1-16,4-12 0 15,5-3 1-15,-1-3-3 0,1-16 1 16,3 0-8-16,-3-7 0 16,-1 0-4-16,0-7 1 15</inkml:trace>
  <inkml:trace contextRef="#ctx0" brushRef="#br0" timeOffset="9352.0301">9929 5126 7 0,'-72'-26'3'0,"1"4"-1"16,42 10 4-16,-18 5-5 15,-3-8 0-15,-17 0 1 16,-9 4 0-16,0 0-2 15,-21 7 1-15,1 0 1 0,-1-3 0 16,-8 7-1-16,-4 22 0 16,8 19 0-16,-9 12 1 15,9 6-2-15,9 5 0 16,-1 0 0-16,9 7 0 16,4 11 1-16,5 15 0 15,7 8-2-15,5-8 1 16,9 11 0-16,3 20 1 15,-4 21-1-15,5-3 0 0,0 11-1 16,7 26 1-16,14 12-2 16,4-16 1-16,12 27-1 15,17-1 1-15,13-21-1 16,8-5 1-16,22 0 0 16,16-7 0-16,12-26 0 15,22-11 1-15,8-15-1 16,34-27 1-16,12-18-2 15,13-23 1-15,-4-26 1 16,13-22 0-16,-9-4 2 16,0-15 1-16,-13-19 0 15,-8-18 0-15,-8-30 1 16,-18-8 1-16,-3-3-2 16,-5-12 0-16,-12-26-2 15,-17-26 0-15,-4 7 0 16,-18-14 0-16,-3-16-1 15,-4 5 0-15,-5-5 0 0,-4-22 0 16,0 4 0-16,-13 15 0 16,-8 0 0-16,-21-4 1 15,-16 19-1-15,-14 29 1 16,-33 31-2-16,-21 14 1 16,-34 20-5-16,-29 17 1 15,-21 24-3-15,0 7 1 16</inkml:trace>
  <inkml:trace contextRef="#ctx0" brushRef="#br0" timeOffset="10088.3948">6493 5650 12 0,'-25'-45'6'16,"29"7"0"-16,-4 27 9 0,0-4-15 15,-8 4 1-15,-1 4 0 16,-3 3 0-16,-1 4-2 15,1 7 1-15,-1 1 0 16,-4 7 0-16,4 3 0 16,-8 20 0-16,13-1 0 15,4 8 0-15,8 4 0 16,4-1 0-16,13-7 1 16,5-11 0-16,3-3 0 15,-4-16 1-15,1-4-1 16,-1-3 0-16,-4-23 0 15,0-7 0-15,-8-4 0 16,-9-11 0-16,-8 4-1 16,-5-4 1-16,-3-4-1 0,-5 0 1 15,-4 4-1-15,-9 15 1 16,1 3 0-16,-5 4 0 16,0 19-8-16,-12 27 1 15</inkml:trace>
  <inkml:trace contextRef="#ctx0" brushRef="#br0" timeOffset="24230.8576">12086 4872 12 0,'-8'-45'6'0,"4"15"-6"0,-1 23 7 15,1-4-7-15,-8-8 0 0,-9-4-1 16,-9 1 1-16,-8-8 0 15,0 0 1-15,1-3 0 16,-5-12 1-16,-5 0 0 16,1-8 0-16,-9 16 0 15,9 3 0-15,0 8 0 16,0 8 0-16,-1 6-2 16,-3 1 1-16,-5 11-1 15,1 11 0-15,3 4 0 16,9 0 0-16,4 0 0 15,5-4 0-15,-9 8-1 16,4-4 1-16,-4 4 0 16,-5 7 0-16,1 8-1 15,0-1 1-15,-5 5-1 16,-3 3 1-16,-1-11-2 16,0 3 0-16,5 1-2 15,8 0 1-15,8-4-2 16,-4 3 1-16</inkml:trace>
  <inkml:trace contextRef="#ctx0" brushRef="#br0" timeOffset="25191.8916">13239 3593 13 0,'-43'-48'6'0,"10"7"-5"16,24 29 11-16,-3 5-12 15,-13-4 0-15,-17-12 0 16,-13-10 1-16,-8-1-1 16,-17-11 0-16,-8-7 1 15,-1-8 0-15,-24 0 0 16,-5 4 1-16,-17 4 0 0,5 11 1 15,-5-1-1-15,-3 5 1 16,-1 11-2-16,0 15 0 16,13 22-1-16,-13 8 0 15,9 22 0-15,-9 26 0 16,13 8-1-16,8 3 1 16,5 1-1-16,3 3 1 15,1 8-1-15,16 18 1 16,14-3-1-16,3-4 1 0,9-4 0 15,8 4 0-15,8 11-1 16,18 8 1-16,7-8 0 16,10-7 1-16,7-1-1 15,13 1 0-15,13 3 0 16,-4-25 1-16,29 36-1 16,8-3 0-16,5-11 0 15,0 0 1-15,-1-8-1 16,5-7 1-16,13-12 0 15,-1 1 0-15,13-12-1 16,9-7 1-16,-1-8-1 16,-3-7 1-16,-5 11-1 15,0-4 1-15,0 8-1 16,4 0 1-16,1-8-2 16,7-18 1-16,-7-19 0 15,3-19 0-15,5-3-1 16,4-23 1-16,4-7 0 15,-4-12 0-15,-5-26 0 0,-11-11 0 16,-1-4 0-16,8-3 0 16,-8-19 0-16,-4-19 0 15,-4-11 0-15,0 0 1 16,-13-4-1-16,-13-19 0 16,-12 5 1-16,-13 14 0 15,-12-4 0-15,-17-7 1 16,-13 8-1-16,-8 10 1 15,-13 23-1-15,-17 8 1 0,-8 14-1 16,-13 12 0-16,-12 11-3 16,0 8 0-16,-1 18-4 15,18 11 1-15,8 15-4 16,17 4 1-16</inkml:trace>
  <inkml:trace contextRef="#ctx0" brushRef="#br0" timeOffset="25972.7802">14080 2487 14 0,'-26'-30'7'0,"5"37"-8"15,13 4 9-15,-5 8-9 16,-4 7 1-16,-4 12 0 15,-4 6 0-15,-8 1 1 16,-1 11 1-16,0 12 0 0,9 14 0 16,0 8 0-16,4-4 1 15,4 3-1-15,4-17 1 16,9-13-2-16,0-10 0 16,12-8 0-16,9-11 1 15,13-15-1-15,12 0 0 16,4-15 0-16,-4-8 0 15,-4-10 0-15,-9-8 1 16,-8-8 0-16,-4-7 0 0,-8-8 0 16,-14 4 0-16,-11 0-1 15,-10 8 1-15,-12 3-1 16,-4 16 1-16,5 10-3 16,-10 16 1-16,-3 25-9 15,-1 27 0-15</inkml:trace>
  <inkml:trace contextRef="#ctx0" brushRef="#br0" timeOffset="28870.8423">15341 11262 8 0,'4'-4'4'0,"5"-33"0"0,-5 26 4 0,4-4-8 16,1-4 1-16,-1 0 1 15,-4-7 0-15,1 7-3 16,3-7 1-16,-4 0 1 16,0 4 1-16,1-5 0 15,3-6 0-15,5-5-1 16,-1-10 1-16,9 7-1 16,-4 0 1-16,0-12-1 15,-13-3 1-15,0-7-1 16,-8-9 1-16,-4-2 0 15,-5-1 0-15,-4 4 0 16,1-8 0-16,-5-14-1 16,-9-4 1-16,1-4-1 15,-1 0 0-15,1-4-1 0,8 12 1 16,0-1-1-16,-5 4 0 16,-3 1 0-16,0 3 1 15,-1 11-1-15,5 11 0 16,-5 4 0-16,-3 12 0 15,-5 3 0-15,-8 4 0 16,-1 4 0-16,-3 3 0 16,0 4 0-16,-1 4 1 15,-8 3-1-15,5 5 1 16,-1 3 0-16,4 7 0 0,-7 1-1 16,-18 3 1-16,-4 8-1 15,-4 3 0-15,-4 8 0 16,-1 8 0-16,14-1 0 15,11 4 0-15,-3 0 0 16,-9 4 0-16,1 11 0 16,-1 1 1-16,0 6-2 15,-4 8 1-15,1 12-1 16,3-5 1-16,13 4 0 16,0 4 0-16,0 15-1 15,4 8 1-15,-4-8-1 16,0 7 1-16,-5-10-1 15,5 10 1-15,4-7-1 16,0 4 1-16,9 3-1 16,4 8 1-16,4-4 0 15,4-7 0-15,4 11 0 16,5 4 0-16,4 15-1 16,8 7 0-16,0-8 1 0,9 5 0 15,-1 3-1-15,13-4 1 16,1-7 0-16,-1 0 0 15,0-11-1-15,4-1 1 16,9 1 0-16,8 7 1 16,13-3-1-16,4-1 0 15,5-11 0-15,11-3 0 16,14-4 0-16,4-12 1 16,-1-7-1-16,18 0 0 0,4-4 0 15,20-3 1-15,5 0-1 16,-8-8 1-16,-1-15-1 15,9-15 0-15,9-15 0 16,-1-22 0-16,-8-30 0 16,13-15 1-16,-5-8 0 15,17-14 0-15,-12-12 0 16,-9-11 0-16,0-7-1 16,-8-1 1-16,-1 12-1 15,-7-4 0-15,-13 7 1 16,-13-10 0-16,-17-16-1 15,-17-3 1-15,-16-19 0 16,-13-30 0-16,-13-4 0 16,-16-11 0-16,-17-15-1 15,-9 0 1-15,5 30-1 16,-9 15 0-16,-8 26 0 16,-5 19 0-16,5 30-1 15,4 18 0-15,8 27-8 0,9 22 1 16,-4 22-2-16,-5-10 1 15</inkml:trace>
  <inkml:trace contextRef="#ctx0" brushRef="#br0" timeOffset="29876.7406">16990 11785 16 0,'4'-44'8'0,"4"-31"-6"16,-4 56 11-16,-4-7-12 15,0-4 0-15,0 0 0 16,-4 0 1-16,-8 0-2 0,-9 4 0 15,-13 0 1-15,-12 18 1 16,-5 1-1-16,-3 18 0 16,3 15-1-16,5 4 0 15,8 11-1-15,13 0 1 16,12 4-1-16,13-7 1 16,13-5 0-16,4-10 0 15,4-1-1-15,4-7 1 0,9-4 0 16,-1 1 1-16,1-5-1 15,-9 4 1-15,-4 1 0 16,0 3 0-16,-4 3 0 16,-4 5 0-16,-5-1 0 15,-8 15 0-15,-8-3 0 16,-13 11 0-16,-5 4-1 16,-3 3 0-16,-1 8 1 15,9-8 0-15,0-3-3 16,9-8 1-16,12-19-6 15,21-7 0-15</inkml:trace>
  <inkml:trace contextRef="#ctx0" brushRef="#br0" timeOffset="30776.1177">17515 11311 18 0,'-8'-15'9'0,"-9"30"-9"16,4-1 9-16,-8 13-9 15,-16 25 0-15,-14 34 1 16,-12 22 1-16,-8 23-2 15,-9 15 0-15,-9 22-2 0,9-7 0 16,17 11-2-16,34-48 0 16</inkml:trace>
  <inkml:trace contextRef="#ctx0" brushRef="#br0" timeOffset="31167.3983">17520 11864 29 0,'-34'-26'14'0,"21"7"-19"15,13 12 29-15,0 7-25 16,4-8 1-16,5 8-1 16,8 0 1-16,4 4 0 15,4 3 0-15,0 5 0 16,0 2 0-16,5 1 1 16,-5 4 0-16,0 0 0 15,-4 0 1-15,-4-1 0 16,0 1 1-16,-13 0 0 15,-8 7 0-15,-9 0-1 16,5 11 1-16,0 8-10 0,8 19 1 16,12-1-4-16,-24-33 0 15</inkml:trace>
  <inkml:trace contextRef="#ctx0" brushRef="#br0" timeOffset="32773.8218">17692 12152 12 0,'0'0'6'0,"0"0"1"16,0 0 6-16,0 4-13 15,-4-1 0-15,0 5 0 16,-1 3 1-16,1 4-2 15,0 0 1-15,0-4 0 16,0 4 0-16,-1 0 0 16,5 0 1-16,-4 7-1 0,0 1 0 15,0-1 0-15,4 8 1 16,-5-11 0-16,1 7 0 16,0 0-1-16,0 0 1 15,0 1 0-15,-1-1 0 16,5-4-2-16,0 8 1 15,0-7-4-15,5-5 1 16,-5-7-2-16,0 1 0 16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1-09T08:52:23.27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820 6981 13 0,'-25'-19'6'0,"8"8"-1"0,17 11 7 0,0 0-13 16,0 0 1-16,0 0 0 16,8 4 0-16,5-1 0 15,8 5 1-15,12 3 0 16,10-7 1-16,20 11 0 16,17-15 0-16,41 4 0 15,31 10 1-15,20-10-1 16,34-4 0-16,21-7 0 15,30 3 1-15,12-3 0 16,9-5 1-16,-1 1-2 16,-16-4 1-16,-9 0 0 15,-29 4 0-15,-29 3-2 16,-35 1 0-16,-20 3-1 16,-34 4 1-16,-25 8-4 15,-25 3 1-15,-26 15-8 16,-20 8 1-16</inkml:trace>
  <inkml:trace contextRef="#ctx0" brushRef="#br0" timeOffset="870.1965">6342 7594 21 0,'12'-37'10'0,"26"3"-8"16,-29 26 9-16,3 1-12 15,9 3 1-15,0 1 0 16,13 3 1-16,12 0-1 16,17 3 0-16,17 5 0 15,21 7 1-15,17-4 0 16,33 4 0-16,30 4-1 15,21-4 1-15,38-1 0 0,16-10 0 16,39 0-1-16,7-12 1 16,22 1-1-16,0-8 1 15,4 0-1-15,-8 0 1 16,-5 11 0-16,-25 1 0 16,-16 6-3-16,-18 9 1 15,-16 6-6-15,-34 16 1 16</inkml:trace>
  <inkml:trace contextRef="#ctx0" brushRef="#br0" timeOffset="17099.0723">10963 9751 8 0,'-29'-48'4'0,"29"18"-3"15,0 22 5-15,4 1-7 16,0 3 1-16,9-3 0 16,0-1 0-16,4 1 1 0,8-1 0 15,0 1 1 1,4-1 1-16,5 1-1 0,8-1 1 15,9 5-1-15,-1 3 1 16,5 3-2-16,8 5 1 16,8-1-2-16,1 1 1 15,-1-1-1-15,9-3 0 16,13 3 0-16,3-3 0 16,5 4 0-16,4-5 0 0,-4 1 0 15,9 0 1-15,12 7-1 16,0 0 0-16,4 4 0 15,-8-3 1-15,8-5-1 16,8 0 1-16,5 8-1 16,-4-3 0-16,-5-5 0 15,9-3 0-15,0 3 0 16,3 1 0-16,-7-4 0 16,4-1 0-16,4 1 0 15,0 0 0-15,4 3 0 16,-4-7 0-16,8 0 0 15,1 0 1-15,8 0-2 16,-9-3 1-16,9-1 0 16,4 4 0-16,0 7 0 15,-4-3 1-15,-1 0-2 16,1 3 1-16,4 1 0 16,-4-1 1-16,4 1-1 15,0-1 0-15,0 12 0 0,0-8 0 16,0 0 0-16,8 0 0 15,1 1 0-15,-13-1 1 16,4 0-1-16,0 0 0 16,4 1 0-16,-13 3 0 15,5-4 0-15,4 0 1 16,9 4-1-16,-14 0 0 16,10 0 0-16,3 0 1 15,-4-8 0-15,1-3 0 0,-1 3-1 16,4-3 0-16,-8 0 0 15,-12-4 1-15,-5 4-1 16,-4-4 0-16,-17 3 0 16,-13 9 1-16,-12-1-1 15,-12 8 1-15,-14 3-4 16,-16 4 0-16,-4 23-3 16,-34-12 0-16</inkml:trace>
  <inkml:trace contextRef="#ctx0" brushRef="#br0" timeOffset="22504.5171">8621 10570 19 0,'-55'8'9'0,"1"-20"-1"16,33 9 9-16,-13-12-13 16,-12 4 1-16,-5-1 1 15,-7-6 1-15,-14-1-9 16,-4 4 0-16,9 4 6 16,-9 3 0-16,-4 5-3 15,-8 10 1-15,0 12-2 16,-5 3 1-16,5 4-1 15,0 12 0-15,4 3 0 16,4-4 0-16,4 4 0 16,17-11 0-16,0 23 0 15,9 10 0-15,12 8 0 16,8 8 0-16,18-1-1 16,8-3 1-16,12-4 0 15,13 4 0-15,13-8 0 16,12 0 1-16,21-3-1 0,13-8 0 15,21-4 1-15,4-14 0 16,9-16-1-16,4-10 1 16,-1-9-1-16,9-10 1 15,1 3-1-15,-10-7 1 16,-3-8-1-16,-1 0 0 16,-7-3 0-16,-1-4 1 15,-4-4-1-15,-13 4 1 0,-8-12-1 16,-17-3 1-16,-8-4-1 15,-18-11 1-15,-7-19-1 16,-13 1 1-16,-17-9-1 16,-21 5 1-16,-21-8-1 15,-21-4 1-15,-22 4-1 16,-3-4 1-16,-17 8-1 16,-4 11 0-16,-9 19-2 15,0 18 1-15,13 30-11 16,13 27 1-16</inkml:trace>
  <inkml:trace contextRef="#ctx0" brushRef="#br0" timeOffset="38327.4887">16043 10910 12 0,'0'15'6'0,"-8"-3"3"15,8-9 6-15,0 9-15 16,-4 3 1-16,4 7 0 15,0 4 0-15,0 4-2 16,0 0 1-16,8 0 1 16,1-4 0-16,-1 0 0 15,5-3 0-15,8-1-6 0,4-3 0 16</inkml:trace>
  <inkml:trace contextRef="#ctx0" brushRef="#br0" timeOffset="41421.7892">16090 10802 17 0,'-9'-19'8'0,"1"-3"-4"16,4 18 8-16,0-3-11 15,-1 7 0-15,1 0 2 16,0 0 0-16,0 0-3 16,-1 0 0-16,1-4 3 15,0 4 1-15,0 4-1 16,4 3 0-16,0 4-1 16,4 4 1-16,0 4-2 15,0 0 1-15,5-1-2 16,-1-3 1-16,1 0 0 15,8-3 0-15,4-5-1 16,4 1 1-16,4-1-10 0,9-3 1 16</inkml:trace>
  <inkml:trace contextRef="#ctx0" brushRef="#br0" timeOffset="42381.735">16409 11430 27 0,'-25'0'13'0,"25"11"-13"0,0-11 14 15,4 0-14-15,5 0 0 16,8-3 1-16,8-9 0 16,8 5-1-16,5-15 1 15,9-12 0-15,-5-11 0 16,4-26 0-16,4-4 1 15,-3-7-1-15,-5 3 0 16,-9 5 0-16,-8 3 0 0,-3 15 1 16,-14 11 0-16,-12 15-1 15,-13 19 1-15,-8 14-1 16,-9 12 0-16,-4 23 0 16,-4 14 0-16,4 23-1 15,5 11 0-15,-1 3 0 16,9-6 0-16,8-9 0 15,13-6 1-15,16-20 0 16,14-14 0-16,7-15 0 16,18-12 0-16,12-7 0 15,-4-11 1-15,0-11-1 16,-5-8 0-16,-8-8-1 16,-8-3 1-16,-4 0-1 15,-9 11 1-15,-8 15-2 16,-4 8 1-16,-13 14-1 15,-5 16 0-15,1 10 0 16,0 1 1-16,8 0-1 16,9-1 1-16,12-7 0 0,13-11 1 15,4-7-1-15,0-4 1 16,4-8 0-16,-8-7 0 16,-4-8-1-16,-9-4 1 15,-8-3-1-15,-17 8 1 16,-9-1-1-16,-12 4 0 15,-12 7-1-15,-9 12 1 16,-9 11 0-16,1 4 0 16,8 0 0-16,4-5 0 0,13 1 0 15,8 0 0-15,4-7-1 16,9-4 1-16,12-8-2 16,9-4 0-16,13-3-7 15,16 0 0-15,-4 3-2 16,17-6 0-16</inkml:trace>
  <inkml:trace contextRef="#ctx0" brushRef="#br0" timeOffset="42757.7705">17856 11382 29 0,'8'-45'14'0,"-16"4"-13"15,4 26 26-15,-5-8-26 0,-3 4 0 16,-1 1 1-16,0-1 0 16,-3 8-3-16,-1 3 1 15,0 5 1-15,0 3 0 16,-8 7 0-16,4 8 0 15,4 4-1-15,0 3 1 16,0 8-1-16,1 0 1 16,3-4-1-16,9 0 0 0,8 4 0 15,9 0 1-15,8-4-2 16,8-3 1-16,13-4-4 16,13-1 0-16,-5-7-4 15,1-3 1-15,3-8-4 16,1-8 1-16</inkml:trace>
  <inkml:trace contextRef="#ctx0" brushRef="#br0" timeOffset="43313.0971">18264 11434 29 0,'4'-8'14'0,"-17"-36"-10"15,9 32 27-15,-4-3-29 16,-1 4 0-16,-3-8 0 16,-5 5 0-16,-4-1-3 15,-8 7 0-15,3 1 2 16,1 7 0-16,0 7-1 15,0 8 0-15,4 4 0 16,4-1 0-16,8-3-1 16,5 0 1-16,13 0 0 15,7-7 0-15,10-1 0 0,7-3 1 16,1-4-1-16,0 0 1 16,-1 0 0-16,-8-7 0 15,1-1-1-15,-5 1 1 16,-5-1-1-16,-3 4 0 15,0 4-1-15,-5 8 1 16,-4-1-1-16,1 5 1 16,7 2-1-16,1 1 1 15,4 0 0-15,8-3 1 16,13-5-1-16,8-11 1 0,9-7-1 16,8 0 1-16,8-12-1 15,-4-10 0-15,-8-8-1 16,-4-4 1-16,-5-22-1 15,-3 7 0-15,-14 0 0 16,-12 8 0-16,-8 3 0 16,-13 12 0-16,-4 14 0 15,-5 12 1-15,-16 11 0 16,-8 19 0-16,-14 18 0 16,5 15 1-16,4 4-1 15,9 12 1-15,12-5 0 16,9 8 0-16,16-3 0 15,17-1 0-15,13 0 0 16,0-11 1-16,4-7-7 16,17-4 0-16,0-15-6 15,-9-15 0-15</inkml:trace>
  <inkml:trace contextRef="#ctx0" brushRef="#br0" timeOffset="43854.1991">20224 11363 29 0,'-21'-19'14'0,"-26"-7"-7"0,35 15 18 16,-18 7-25-16,1 8 1 16,-9 0-1-16,-4 10 1 15,-4 5-1-15,4 0 0 16,0 7 0-16,8 8 0 15,9 3 0-15,12-3 1 16,13-4 0-16,17-12 0 16,16-3-1-16,10-11 1 15,11-8-4-15,9-7 1 16,-4-8-5-16,-4-3 1 16,-5 3-5-16,-3 1 1 0</inkml:trace>
  <inkml:trace contextRef="#ctx0" brushRef="#br0" timeOffset="44453.0902">20345 11426 28 0,'-29'8'14'0,"4"18"-11"16,16-18 26-1,-12 14-29 1,9 4 1-16,3-3 0 16,14-5 0-16,3-3-1 15,9-7 0-15,8-5-1 16,4-6 1-16,1-5-1 15,-5-7 1-15,-4-3-1 16,-8-1 0-16,-13 0 0 16,-9 1 1-16,-7 3 0 15,-5 3 0-15,-9 1-1 16,-4 4 1-16,-3-1 0 16,3 1 0-16,5 7-1 0,7-4 1 15,14 4-1-15,8 0 1 16,13 0 0-16,8 0 0 15,4 0-1-15,4 0 1 16,1-4 0-16,3 4 0 16,1 0-1-1,4-4 0-15,-4 4 1 16,-1 4 0-16,-3 4 0 0,-9 3 0 16,-4 4 0-16,-9 7 1 0,-8 4 0 15,-8 4 1-15,-5 4-1 16,0-8 1-16,5 4-1 15,-1-4 1-15,9-14 0 16,13-20 0-16,12-7-1 16,9-19 0-16,8-3 0 15,8 3 0-15,1-7-1 16,4 0 1-16,-13 7-2 16,-9 5 1-16,-7 10-1 15,-10 11 1-15,-3 5-1 16,0 14 0-16,-5-4 1 15,-4 8 0-15,5 4 0 16,-9 3 1-16,4 1 0 16,4-4 0-16,9-4-8 15,8-4 0-15,13-8-3 16,-4-6 0-16</inkml:trace>
  <inkml:trace contextRef="#ctx0" brushRef="#br0" timeOffset="44949.5132">20959 11434 9 0,'-8'-8'4'0,"4"5"13"16,4 3-2-16,0 0-14 16,0 0 1-16,4 0 0 15,4-8 1-15,1 8-4 16,-5 0 0-16,0 8 2 16,0 3 1-16,-4 4 0 15,-4 7 0-15,-4 4 0 0,4 4 0 16,-5-7 1-16,1 3 0 15,-1-4-1-15,1 1 0 16,4-1-1-16,4-7 1 16,4 0-4-16,-4-11 1 15,8 0-8-15,9-1 0 16</inkml:trace>
  <inkml:trace contextRef="#ctx0" brushRef="#br0" timeOffset="45415.1084">21317 11411 17 0,'-8'8'8'0,"16"-12"-3"16,-8 4 3-16,0 0-8 16,8 0 1-16,1 8 0 0,-1 3 1 15,1 8-2-15,-1-4 0 16,0 11 1-16,1-4 0 15,-1 1 1-15,1-1 0 16,-5 0-1-16,4-7 1 16,-4-3 1-16,1-1 0 15,-1-4 0-15,4-7 1 16,1-11-2-16,3 0 1 16,9-8-1-16,5-11 0 15,3-3-1-15,5-5 0 16,-1 5-1-16,1 3 0 0,-5 4-3 15,-8 7 1-15,-4 4-8 16,-8 15 1-16</inkml:trace>
  <inkml:trace contextRef="#ctx0" brushRef="#br0" timeOffset="46045.5581">21666 11823 22 0,'21'-11'11'0,"17"-8"-11"16,-26 4 13-16,5-4-12 15,4-7 0-15,0 0 2 16,0-4 1-16,0-4-4 16,-4-11 1-16,-4 4 1 15,-9 11 1-15,-4 0 0 16,-4 4 0-16,-5 4-2 0,-3 11 1 15,-5 3-2-15,-4 12 1 16,-4 15-1-16,-1 7 1 16,5 7-1-16,5 9 1 15,7-1-1-15,9 0 1 16,9-8 0-16,12-10 0 16,8-12-1-16,5-3 1 15,4-12 0-15,4-7 0 0,4-8-1 16,0-3 1-16,0-5-3 15,-4-6 0-15,-4-1-1 16,-4 4 0-16,-9 8-1 16,-4 3 1-16,-4 0 0 15,-4 8 1-15,-5 4 2 16,-4 7 1-16,-4 11 1 16,0 4 0-16,-4 7 0 15,4 4 0-15,0 8-1 16,0 3 1-16,-4 5-1 15,4-13 0-15,0-6 0 16,-4-1 0-16,4-14 0 16,0-8 0-16,0-15 0 15,4-8 1-15,4-10-2 16,1-12 1-16,-1 8-1 16,5 3 1-16,4 0-1 15,-1 1 0-15,1-1 0 16,8 8 0-16,1 11 0 15,3 0 0-15,5 7-7 0,-1 8 0 16,1 8-3-16,-5-1 0 16</inkml:trace>
  <inkml:trace contextRef="#ctx0" brushRef="#br0" timeOffset="46586.0341">22852 11546 19 0,'-9'-30'9'0,"-20"-11"-4"16,25 30 11-16,0-4-14 16,-5-8 0-16,1-3 3 15,-5 0 0-15,1 0-5 16,-5 3 0-16,-4 5 4 15,4 7 0-15,-4 3-1 16,0 12 0-16,-9 11-2 16,1 7 1-16,-5-3-2 15,9 7 1-15,0 4-1 16,12 4 1-16,1-4-1 16,12-4 1-16,12-4-1 15,5-7 1-15,4-7-1 16,4-8 1-16,1-8 0 0,3-7 0 15,-4-4-1-15,-4 1 1 16,-4 3-1-16,-4 4 1 16,-9 3-1-16,-8 1 0 15,-5 10-1-15,-3 16 0 16,-5 11 1-16,0 19 0 16,-4 10 0-16,4 12 1 15,0 4 0-15,-4-7 0 16,-4-1 0-16,4-4 1 15,-8-3 0-15,3-11 0 0,1-12 0 16,4-7 0-16,0-11-2 16,0-8 0-16,0-7-4 15,0-8 1-15,4-7-10 16,9 0 0-16</inkml:trace>
  <inkml:trace contextRef="#ctx0" brushRef="#br0" timeOffset="47411.9286">22894 11688 30 0,'0'15'15'0,"8"0"-11"0,-3-11 17 16,3-4-19-16,9-11 0 15,4-4 1-15,8-4 1 16,5-7-5-16,0-8 0 0,-5-3 3 16,-4-1 0-16,-4 5-1 15,-12 7 1-15,-5-1-2 16,-13 9 1-16,-16 10-1 16,-8 4 0-1,-22 61 0 1,9 10 0-16,16-4 0 15,18 1 0-15,7-15 0 16,18-12 1-16,12-11 0 16,17-11 1-16,9-11-2 15,8-12 1-15,-1-10-2 16,1-12 1-16,0-4-3 16,-8-3 1-16,-13-1-1 15,-9-3 0-15,-12 11 0 16,-5 4 0-16,-7 7 1 15,-5 4 0-15,-5 8 1 16,1 7 0-16,0 4 0 16,-4 3 1-16,-1 4 0 0,-3 4 1 15,-1 4 0-15,5 3 0 16,-1 8 1-16,1 4 1 16,-1-4-2-16,1-4 1 15,-1-3-1-15,5-8 0 16,4-4 0-16,4-11 0 15,5-8-1-15,3-14 1 16,1-4-1-16,8-8 0 16,0 0 0-16,0 1 0 0,-4 7-1 15,-4 7 0-15,-5 11 0 16,-4 16 0-16,-4 3 0 16,-8 11 0-16,4 12 0 15,4 11 1-15,0-4 0 16,8-3 0-16,0-9 0 15,9-6 1-15,8-8-11 16,18-8 1-16</inkml:trace>
  <inkml:trace contextRef="#ctx0" brushRef="#br0" timeOffset="47862.2627">23975 11587 28 0,'-5'-22'14'0,"-3"3"-9"0,4 15 16 16,-5 1-20-16,-3 3 1 15,-5 3 0-15,-8 5 1 16,-5 7-4-16,1 7 1 16,-1 19 1-16,5 0 1 15,8 4-2-15,9-4 1 16,8-3 0-16,13-4 0 15,8-12 0-15,8-3 0 16,13-12 0-16,9-3 0 16,3-12 0-16,-3-7 0 0,-1-14 0 15,-4-16 1-15,1 0-1 16,-9 0 0-16,-13 4-1 16,-13 7 1-16,-7 12-1 15,-10 10 1-15,-7 12-2 16,-9 12 1-16,0 6-1 15,-5 12 1-15,1 4-1 16,8 0 1-16,5-1 0 16,3-3 1-16,5 4-1 15,8-4 1-15,5 0-2 16,8 0 0-16,4-15-5 16,4-8 0-16,9-3-5 15,-1-15 0-15</inkml:trace>
  <inkml:trace contextRef="#ctx0" brushRef="#br0" timeOffset="48133.0032">24769 10690 40 0,'0'-8'20'0,"-16"23"-26"0,3-3 35 0,-4 3-31 16,-4 11 1-16,-4 7-17 15,-4 12 0-15,3-7 17 16,9-8 1-16</inkml:trace>
  <inkml:trace contextRef="#ctx0" brushRef="#br0" timeOffset="48236.9212">24862 10813 39 0,'-4'-22'19'0,"-9"44"-28"16,-12-3 37-16,-17 18-47 15,-13 27 0-15</inkml:trace>
  <inkml:trace contextRef="#ctx0" brushRef="#br0" timeOffset="50114.4551">16885 13771 34 0,'-13'-34'17'0,"26"-14"-16"0,-9 33 18 0,4-8-19 16,1-7 0-16,-1-3 1 15,0-5 1-15,-8 1-1 16,-8 3 0-16,-5 0 1 16,-16 12 0-16,-5 7 0 15,-12 15 0-15,-9 0-1 16,-4 11 1-16,5 15-2 16,3 8 1-16,13 4-1 15,5-1 0-15,12 0 0 16,17-11 1-16,12-7-1 15,13-15 1-15,17-4 0 16,0-11 0-16,4-8-1 16,0-3 1-16,-4-5 0 15,-5 1 0-15,-7 4-1 16,-5 3 1-16,-5 4-2 16,-7 11 1-16,-9 16-1 0,0 14 1 15,0 19-1-15,0 14 0 16,0 9 0-16,0 14 0 15,0 0 1-15,0 1 1 16,-4-9 0-16,-1-3 0 16,-7-3 0-16,-5-23 1 15,-4-12 0-15,-13-7 0 16,-8-11-1-16,-8-11 1 16,-1-8-1-16,1-7 0 0,12-8-1 15,9-7 0-15,16-4 0 16,13 0 0-16,25-14-1 15,21-5 0 1,72-45 0 0,-17 8 0-16,-4 8-1 15,-9 3 0-15,-8 15-1 16,-17 4 1-16,-12 11-5 16,-9 12 1-16,-21 3-6 15,-9 4 0-15</inkml:trace>
  <inkml:trace contextRef="#ctx0" brushRef="#br0" timeOffset="50354.3164">17284 12885 22 0,'-8'-12'11'0,"12"9"-9"0,-4 3 12 16,0 7-9-16,-4 8 0 15,-5 15 2-15,-3 22 0 16,-5 12-9-16,0 14 0 16,-4-7 6-16,4 12 1 15,4 3-3-15,1 11 1 16,8-19-4-16,8-10 1 16,13-20-10-16,8-10 0 0</inkml:trace>
  <inkml:trace contextRef="#ctx0" brushRef="#br0" timeOffset="50655.3683">17545 13498 27 0,'-46'-8'13'0,"3"27"-13"15,31-8 14-15,-1 4-14 16,1 4 0-16,3 7 1 15,5-3 0-15,4 3-1 16,8-4 0-16,9-3 1 16,13-12 0-16,8-7-1 15,-1-11 1-15,-3-4 0 16,-5-4 1-16,-3-3 0 16,-10 0 1-16,-7-1-1 0,-9 1 1 15,-17 3-1-15,-12 4 0 16,-13 4-1-16,4 7 1 15,4 4-12-15,9 4 1 16</inkml:trace>
  <inkml:trace contextRef="#ctx0" brushRef="#br0" timeOffset="51316.0886">18024 13202 21 0,'-4'-11'10'0,"-9"0"5"16,5 4 7-16,0 3-20 15,-5 4 0-15,0 4 1 0,1 10 0 16,-5 13-4-16,0 10 0 15,-4 4 2-15,4 15 1 16,0 12-1-16,5 10 0 16,3-3-1-16,5-4 1 15,4-15 0-15,0-7 0 16,4-8 0-16,5-15 0 16,3-11-1-16,5-15 0 15,0-15 0-15,0-11 1 0,4-12-1 16,0 1 0-16,0 0 0 15,-4 3 0-15,0 4-1 16,-1 11 1-16,-3 8-1 16,-5 7 0-16,5 12 0 15,-5 7 0-15,1 11 0 16,-5 8 1-16,0-1 0 16,-4 1 0-16,-8 0 0 15,-1-12 1-15,-3-3 0 16,-1-4 0-16,1-4 0 15,-5-4 0-15,0-3 0 16,4-4 0-16,5-7-5 16,4-5 1-16,12-3-8 15,13 4 0-15</inkml:trace>
  <inkml:trace contextRef="#ctx0" brushRef="#br0" timeOffset="51900.6775">18541 13707 35 0,'9'-30'17'0,"-13"-18"-19"0,-1 40 26 15,-3-3-24-15,-5 0 1 16,-3 0-1-16,-5 3 0 16,-5 8 0-16,-3 8 0 15,4 7 0-15,-5 11 1 16,5 7-1-16,0-3 0 15,8 4 1-15,9 0 0 0,12-12-1 16,4-7 1-16,17-11 0 16,5-12 0-16,8-3-1 15,-1-11 1-15,1-5-1 16,-8 5 0-16,-5 3 0 16,-8 4 0-16,-9 8-1 15,-8 14 1-15,-4 8-1 16,-4 11 1-16,3 4-1 15,1 4 1-15,8-8 0 16,9-11 0-16,12-7 0 16,13-20 1-16,13-3-1 15,12-22 1-15,-9-12-1 16,1-3 1-16,4-4-1 16,4-4 1-16,-8-7-1 15,-9 0 1-15,-12-4 0 16,-13-8 1-16,-9 12 1 15,-12 11 0-15,-8 14-1 0,-9 13 1 16,-4 32-1-16,0 16 1 16,-4 18-2-16,-5 16 1 15,5 3-2-15,8 11 0 16,5 8 1-16,12 15 0 16,8-4-1-16,9-8 1 15,12-7-2-15,13-7 0 16,9-16-10-16,8-10 1 0,4-23-4 15,0-15 1-15</inkml:trace>
  <inkml:trace contextRef="#ctx0" brushRef="#br0" timeOffset="52516.5824">20354 13831 27 0,'4'-8'13'0,"17"-52"-4"0,-12 30 18 0,-5 4-25 16,-4-7 0-16,-4-5 2 15,-5-3 1-15,-3 4-6 16,-5 7 0-16,-4 4 3 15,-9 3 0-15,-12 4-1 16,-4 12 1-16,-5 11-2 16,-3 14 0-16,12 12 0 15,4 4 0-15,8 11-1 16,18 3 1-16,8-3-1 16,16-4 1-16,18 1-3 15,16-16 0-15,13-11-6 16,0-8 1-16,0-7-4 15,4-7 1-15</inkml:trace>
  <inkml:trace contextRef="#ctx0" brushRef="#br0" timeOffset="53161.2445">20678 13651 36 0,'-9'-19'18'0,"-12"31"-20"0,13-9 34 16,-9 9-32-16,-4 10 0 15,-4 4 0-15,8 4 1 16,4-4-1-16,13-3 0 15,9-8 0-15,12-12 0 16,12-10 0-16,5-4 1 0,4-8 0 16,0-7 0-16,-12-4-1 15,-9 0 1-15,-9 0 0 16,-12-4 0-16,-12 1-1 16,-13 7 1-16,-9 3-2 15,-12 12 1-15,-1 11-1 16,1 7 1-16,0 5-1 15,12 3 0-15,9 3 0 16,17 1 1-16,12-4-1 16,13-4 1-16,12-7 0 15,5-8 0-15,12 4 0 16,4-4 0-16,-3 1-1 16,3-5 1-16,-12 1 0 15,-4 3 0-15,-9 0 0 16,-4 4 0-16,-4 0-1 15,-9 4 1-15,-8 4 0 16,0 10 0-16,0 16 1 16,-8 3 0-16,-1 1-1 0,5 3 1 15,0-8 0-15,4 1 0 16,0-8 0-16,0-7 0 16,4-8-1-16,5-7 1 15,3-12 0-15,1-3 0 16,-1-11-1-16,1-8 1 15,4-8-1-15,4-3 1 16,0 8-2-16,0 7 1 16,-4 3-1-16,0 8 1 0,-5 8-1 15,1 10 1 1,-9 31 0 0,0 3 0-16,0-3 0 15,-4 0 1-15,0-8-2 16,0-4 1-16,0-7-4 15,0-4 0-15,9-11-8 16,3-3 0-16</inkml:trace>
  <inkml:trace contextRef="#ctx0" brushRef="#br0" timeOffset="53491.8814">21309 13457 36 0,'-9'-4'18'0,"9"4"-18"16,0 4 27-16,0 7-26 16,0 8 1-16,4 3 0 0,9 8 0 15,-5 7-3-15,5 4 1 16,4 1 1-16,0-1 0 16,-1-8 0-16,-3 1 0 15,0-8 0-15,-5-7 0 16,5-8 1-16,-5-3 0 15,0-16 0-15,5-7 1 16,0-7-1-16,4-16 0 16,4 1 0-16,-5-4 0 0,5-8-2 15,-4 4 1-15,0 8-5 16,4 0 1-16,0 3-6 16,0 0 1-16,4-3-6 15,1 11 0-15</inkml:trace>
  <inkml:trace contextRef="#ctx0" brushRef="#br0" timeOffset="54333.1687">21801 13595 26 0,'-30'0'13'0,"17"4"-6"0,9 0 17 16,0 7-22-16,4 4 0 15,4 3 1-15,13-3 1 16,8 0-5-16,17-7 1 16,9-8 2-16,12-11 1 0,-4-4-2 15,-9-8 0-15,-8-3 0 16,-8 0 0-16,-9 0-1 16,-8-1 0-16,-9 9 0 15,-16 3 0-15,-13 7 0 16,-13 16 0-16,-8 11-1 15,-4 14 0-15,4 5 0 16,0 10 1-16,12-3-1 16,5 4 1-16,17-8 0 15,8-8 0-15,12-6 1 16,9-9 0-16,9-3 0 16,4-4 0-16,3-7 0 15,5 0 1-15,1-4-1 16,-6-4 0-16,-3 0-1 15,4-3 0-15,0-8-2 16,4-11 1-16,0-4-1 16,0 0 0-16,0-4-1 15,-4 8 1-15,-5 8 0 0,-3 3 0 16,-9 0 2-16,-4 7 1 16,-5 12 0-16,-3 7 0 15,-9 12 0-15,-4 6 1 16,-5 5-1-16,-4 7 1 15,1-7-1-15,-1-1 0 16,5-3-1-16,4 0 1 16,-1-7 0-16,5-12 0 15,5-7 0-15,3-12 0 0,0-7-1 16,1-11 1-16,-1-15 0 16,1-11 0-16,-1-4-1 15,1-8 0-15,-1 8 0 16,0 11 0-16,-3 8-1 15,-1 3 1-15,4 12-1 16,5 7 0-16,8 7-2 16,4 4 1-16,9 8-8 15,4 4 1-15,-1-1-3 16,1 1 1-16</inkml:trace>
  <inkml:trace contextRef="#ctx0" brushRef="#br0" timeOffset="54978.8399">22970 13804 30 0,'25'-44'15'0,"17"-35"-11"0,-34 64 25 0,5-7-27 15,-5-5 0-15,-3 1 2 16,-5-4 1-16,-9 4-6 15,-3 4 0-15,-10 3 4 16,1 12 0-16,0 10-2 16,-12 16 0-16,-5 15-1 15,-4 11 1-15,8 11-1 16,5-4 0-16,8-3 1 16,8 3 0-16,13-18 0 15,13-8 0-15,8-11 0 16,4-8 0-16,0-7 0 15,-4-7 0-15,0-5-1 16,-4-2 1-16,-4-5-1 16,-5 0 1-16,1 4-1 15,-5 4 0-15,0 0-1 16,0 3 0-16,-4 12-1 0,0 15 1 16,0 7-1-16,-8 11 1 15,-1 12-1-15,-7 14 0 16,-10 12 2-16,-7 19 0 15,-1-5 0-15,-8-3 0 16,0 0 1-16,0-15 1 16,0-11-1-16,0-11 1 15,0-12 0-15,4-11 0 16,4-7-7-16,5-26 0 0,16-12-8 16,9-15 0-16</inkml:trace>
  <inkml:trace contextRef="#ctx0" brushRef="#br0" timeOffset="55849.2703">23075 13902 27 0,'-9'-23'13'0,"9"8"-8"0,0 8 12 16,0 7-12-16,0 0 0 15,9-8 2-15,3-3 1 16,14 0-10-16,7-4 0 16,9 0 6-16,13-4 1 15,8 1-3-15,-8-16 0 16,-9 8-1-16,-4 3 1 16,-4 1-1-16,-9-1 1 0,-12 1-1 15,-8 0 1-15,-5 3-1 16,-13 4 0-16,-12 7-1 15,-12 12 0-15,-9 7-1 16,-5 12 0-16,1 18-1 16,0 8 1-16,8 3 0 15,9 0 0-15,12-7 0 16,13-11 1-16,12-4-1 16,17-12 1-16,17-10 0 15,9-12 0-15,-1-7 0 16,-4-8 0-16,1-3 0 15,-10-4 0-15,-3-8 0 16,-9 0 0-16,-8 1 0 16,-4 10 0-16,-9 5 0 15,-8 10 0-15,-5 16-1 16,1 14 1-16,-5 8-1 16,1 11 1-16,-1-4 0 15,1 1 0-15,-1-1 0 0,9-3 0 16,4-8 0-16,4-4 1 15,0-14-1-15,5-8 1 16,3-11-1-16,5-4 0 16,0-11 0-16,0-8 1 15,-1-4-2-15,5-10 1 16,0 7 0-16,1 0 0 16,-6 11-1-16,5 7 1 15,-4 12-2-15,-8 7 1 0,-5 19 0 16,-4 15 1-16,-4 8-1 15,-5 3 1-15,-3 0 0 16,3 0 0-16,1-7 1 16,-1-4 0-16,9-8-2 15,17-7 1-15,4-8-6 16,9-10 1-16,7-9-7 16,14-3 1-16</inkml:trace>
  <inkml:trace contextRef="#ctx0" brushRef="#br0" timeOffset="56314.4399">24181 13849 21 0,'-17'4'10'0,"30"3"0"16,-13-7 9-16,8-7-16 16,0 0 0-16,1-8 3 15,-1-4 0-15,1-4-7 0,-1 1 1 16,-4-12 5-16,-4 8 0 15,0 0-2-15,-4 4 1 16,-9 7-3-16,-12 7 1 16,-4 16-2-16,-5 18 0 15,9 11 0-15,4 8 0 16,12 15-1-16,14-12 0 16,11 1 0-16,10-4 1 15,7-11 0-15,9-12 1 16,42-22-1-1,1-15 1-15,-10-7 0 16,-12-8 1-16,-16 0 0 16,-14-11 0-16,-12 0-1 15,-12 3 1-15,-14 8-2 16,-7 8 1-16,-5 22-2 16,-4 11 1-16,0 12 0 15,4 3 0-15,5 4 0 16,7 7 0-16,14-7 1 15,12 0 1-15,8-8-2 16,5 1 0-16,8-12-6 16,-4 0 0-16,-9 4-8 15,-16-7 1-15</inkml:trace>
  <inkml:trace contextRef="#ctx0" brushRef="#br0" timeOffset="57185.4041">17646 15405 39 0,'17'-56'19'0,"-13"-19"-21"0,-13 60 28 16,-8-4-26-16,-12 8 0 15,-13 7 0-15,-8 12 0 16,-9 10 0-16,-4 9 1 0,4 6-1 15,12 5 1-15,14 3 0 16,16 0 0-16,13-4-1 16,12-7 1-16,9-4 0 15,0 8 0-15,0-4-1 16,-1 0 1-16,-7 3 0 16,-9 5 0-16,-9 3 0 15,-12 0 0-15,-12 4-1 16,-9 4 1-16,4-5-1 15,4-17 1-15,1-5-1 16,12-3 0-16,4-4-1 16,8-4 1-16,5-4-1 15,4 5 1-15,4-1-1 16,5 11 0-16,-1 12 0 16,-4 18 0-16,-4 19 0 15,0 23 1-15,-12 7 0 16,-5 18 1-16,0 12-1 0,-4-4 1 15,-4-18 0-15,4-12 0 16,8-15-3-16,9-22 0 16,12-26-10-16,13-19 1 15</inkml:trace>
  <inkml:trace contextRef="#ctx0" brushRef="#br0" timeOffset="59962.5358">18340 14896 38 0,'-17'-15'19'0,"29"0"-20"0,-3 12 20 16,-1-5-19-16,5-3 1 15,4 3 1-15,4-7 0 16,4 4-3-16,9 0 1 15,8 4 1-15,0 3 0 16,4 0-2-16,4 4 1 16,1 8-3-16,-1-1 0 15,-3 4-3-15,-10 0 0 16,-3 1-4-16,-9-9 0 0</inkml:trace>
  <inkml:trace contextRef="#ctx0" brushRef="#br0" timeOffset="60442.7686">18348 14851 30 0,'-4'-15'15'0,"16"27"-21"16,-7-5 27-16,-5 12-21 15,-5 22 0-15,1 15 2 16,-4 19 1-16,-13 3-3 15,0 16 1-15,0-12 1 16,4 0 1-16,4-7 0 16,9-11 0-16,8-12-1 15,9-11 1-15,4-11-1 16,8-15 0-16,17-11-1 0,4-12 0 16,5 8-2-16,-1 0 1 15,-8-4-2-15,-4-3 1 16,-8 3-2-16,-9 1 0 15,-9-5-2-15,-3-3 0 16,-14-12-3-16,-7-7 1 16,-13-7-3-16,-5 0 1 15,-8-8 7 1,76 97 2-16,-147-145 4 16,50 63 1-16,17 11 3 15,12 0 0-15,14 4 3 16,16 0 1-16,25-7-8 15,13 3 0-15,16 4-5 16,18 0 0-16,8 8-7 16,4-1 1-16,4 5-5 15,-4-1 1-15</inkml:trace>
  <inkml:trace contextRef="#ctx0" brushRef="#br0" timeOffset="61134.3167">19071 14866 29 0,'0'-37'14'0,"9"0"-13"0,-5 33 25 16,0 4-25-16,5 7 1 0,-1 16 2 16,0 14 0-16,1 19-5 15,-5 15 1-15,-4 11 2 16,0 4 1-16,-4 12-1 15,4-5 0-15,-4-11-1 16,4-14 0-16,0-8-1 16,0-27 0-16,4-22-1 15,4-14 1-15,9-27-2 16,4-19 0-16,0-7-1 16,0-15 1-16,-4-4 0 15,-9 0 0-15,1 8 0 16,-5 11 1-16,0 15 1 15,-4 7 0-15,4 12 1 16,1 11 0-16,3 18 0 16,0 27 1-16,1 3-1 15,3 19 1-15,5-3-1 16,4-1 1-16,4 0-1 16,13-3 0-16,0-12-1 15,0-14 1-15,4-16 0 0,13-14 0 16,4-16 0-16,-1-14 0 15,-7-12-1-15,-5-14 1 16,-8-1-1-16,-9 4 1 16,-7 8 0-16,-10 11 0 15,-8 18 0-15,-8 12 1 16,0 41-1-16,-4 22 1 16,-5 16-1-16,0 25 1 15,5 12-6-15,8 7 1 0,8 4-10 16,5-15 0-16</inkml:trace>
  <inkml:trace contextRef="#ctx0" brushRef="#br0" timeOffset="61989.8923">17932 16803 51 0,'-21'-34'25'0,"12"8"-31"16,9 26 42-16,0 4-37 15,0 15 1-15,0 18-2 16,0 23 1-16,-4 15 1 16,-9 14 1-16,1-6-1 15,3-1 0-15,1-11-1 16,8-11 1-16,8-27-2 15,9-25 0-15,8-19-4 16,9-23 0-16,4-22-1 16,-4-15 0-16,-9-4 1 15,-4-3 0-15,-9 10 2 16,-3 8 0-16,-5 16 6 16,-4 10 1-16,-4 8 2 15,-5 7 0-15,1 23 0 16,4 18 1-16,0 16-1 0,8 14 0 15,8 15-3-15,5 4 0 16,4 0-1-16,5-15 0 16,7-7-1-16,-3-15 1 15,-1-16-1-15,5-18 1 16,8-15-1-16,8-29 1 16,1-16-1-16,-1-11 1 15,-4-8-1-15,-4 1 0 16,-8 10 0-16,-9 16 0 0,-8 18 0 15,-8 19 1-15,-9 27 0 16,-9 25 1-16,-3 30-1 16,-1 12 1-16,0 11-2 15,9-16 0-15,8-3-5 16,9-11 1-16,8-19-9 16,8-11 1-16,18-18-2 15,-5-24 0-15</inkml:trace>
  <inkml:trace contextRef="#ctx0" brushRef="#br0" timeOffset="62469.6736">19000 17218 35 0,'-38'8'17'0,"17"-12"-17"0,21 4 35 0,0 0-34 16,-4-4 0-16,8 8 0 15,0 3 0-15,5 8-2 16,-5-7 1-16,4 7 0 16,5-4 1-16,4-4-1 15,4-3 1-15,4-8-1 16,0-3 0-16,0-8 1 16,-4 0 0-16,-4-4-1 15,-8 1 1-15,-9-1 0 16,-9 4 0-16,-8 0-1 15,-4 8 1-15,0 7-1 16,-4 3 0-16,-4 8-3 16,-1 1 1-16,13-5-6 15,9-3 1-15,12-12-5 16,17-14 0-16</inkml:trace>
  <inkml:trace contextRef="#ctx0" brushRef="#br0" timeOffset="63116.4742">19534 17229 34 0,'-25'-33'17'0,"8"14"-19"0,17 19 28 0,0-8-25 16,0 5 0-16,0 3 1 16,0 3 0-16,4 1-2 15,0 4 0-15,5 7 2 16,-5 3 0-16,-4 5-1 15,0 7 1-15,0-8-1 16,-4 4 1-16,-1-7-1 16,5-8 0-16,0-3-1 15,9-8 1-15,8-15-1 16,-1-8 0-16,1-7-1 16,0-3 1-16,-4-5-1 15,-1 1 1-15,-3 11-1 16,-1 7 1-16,1 8 0 0,-5 15 0 15,0 11 0-15,-4 7 1 16,0 12-1-16,0-1 1 16,0-3 0-16,0-7 0 15,4-5-1-15,5-3 0 16,7-22 0-16,10-8 1 16,7-15-1-16,1-7 0 15,0-12-1-15,-5 0 0 16,0 12 0-16,-7 7 1 15,-6 4-1-15,-3 15 0 0,-5 18 1 16,-3 12 0-16,-5 7 0 16,0 8 1-16,0 3-1 15,4 0 1-15,4-7-4 16,9-7 1-16,8-12-8 16,9-7 1-16,8-12-2 15,0-7 0-15</inkml:trace>
  <inkml:trace contextRef="#ctx0" brushRef="#br0" timeOffset="63942.0958">20236 17364 35 0,'0'11'17'0,"9"-18"-21"16,-1 3 33-16,0-4-27 15,5-3 0-15,8-7 1 16,4-12 0-16,5-4-5 15,-1-7 1-15,1 3 3 0,-9-6 0 16,-5 2-1-16,-3 9 0 16,-13-1-1-16,-4 4 1 15,-9 8 0-15,-4 7 0 16,-4 11-1-16,0 19 1 16,5 19 0-16,-1 14 0 15,4 8-1-15,0 0 1 16,9 4-1-16,8-7 0 15,9-1 0-15,12-18 1 0,9-16 0 16,8-14 0-16,4-8 0 16,13-14 0-16,0-12-1 15,-4-8 0-15,-5 1 0 16,-4 0 0-16,-16 3-1 16,-9 8 0-16,0 3 0 15,-8 8 0-15,-5 8 0 16,-8 7 1-16,4 7 0 15,-8 1 0-15,4 7 1 16,0 3 1-16,0 9-1 16,0 3 1-16,-4-1 0 15,0-6 0-15,4-1-1 16,0 1 1-16,4-5-1 16,4-3 0-16,1-7-2 15,7-4 1-15,-3-16-2 16,4-10 0-16,0-12 0 15,-5 1 0-15,1-8 0 16,-5 3 0-16,1 12 1 0,-5 0 1 16,4 18 1-16,-4 12 1 15,5 11-1-15,-5 15 1 16,-4 7 0-16,4-3 0 16,5 0-2-16,-1-1 1 15,5-7-2-15,8-14 1 16,4-9-3-16,9-18 1 15,4-22-2-15,-1-4 0 16,5-19-1-16,-4-3 0 0,0-8-1 16,0-1 0-16,-13 13 5 15,-4 10 1-15,-8 12 3 16,-9 18 1-16,-4 23 1 16,-8 18 1-16,-5 30 1 15,-4 20 0-15,0 6-3 16,5-3 0-16,3 3-6 15,9-7 0-15,5-15-3 16,7-22 0-16,9-23-5 16,0-22 0-16,-4-8-4 15,-4-14 0-15</inkml:trace>
  <inkml:trace contextRef="#ctx0" brushRef="#br0" timeOffset="64076.938">21182 16934 37 0,'-46'19'18'0,"42"33"-19"15,12-41 33-15,9 4-31 16,17-4 1-16,25-3 0 16,16-16 1-16,9-10-10 0,17 3 1 15,4 3-5-15,-4 9 1 16</inkml:trace>
  <inkml:trace contextRef="#ctx0" brushRef="#br0" timeOffset="64526.9705">22406 16624 40 0,'-17'-34'20'0,"26"8"-20"0,3 18 32 16,9-3-28-16,13-8 0 15,29 1 1-15,13-5 0 16,-1-7-8-16,14 4 1 16,7 4 0-16,-3 3 1 15,0 12-4-15,-9 3 0 16,-13 8-6-16,-20 3 1 15,-14 1-4-15,-16 6 1 16</inkml:trace>
  <inkml:trace contextRef="#ctx0" brushRef="#br0" timeOffset="64722.0899">22848 16683 49 0,'-34'-3'24'0,"21"14"-29"16,9-4 49-16,0 16-45 15,-4 18 1-15,-1 15 0 16,1 15 0-16,4 11-3 16,-1 4 1-16,1 8-4 15,0 3 1-15,4-7-4 16,4-8 0-16,5-18-5 16,7-23 0-16</inkml:trace>
  <inkml:trace contextRef="#ctx0" brushRef="#br0" timeOffset="65412.5404">23033 17285 52 0,'-13'-3'26'0,"21"-1"-38"0,-3 0 52 15,7 0-41-15,1-3 1 16,4-4 0-16,4 0 0 15,8-4 0-15,-4 0 0 16,1-8 0-16,-5-3 1 16,-4 0-1-16,-5-4 1 0,-3 0 0 15,-9 4 0-15,-5 0-1 16,-7 7 1-16,-9 4-1 16,-9 8 0-16,-3 18-1 15,-9 19 1-15,8 11-2 16,4 11 1-16,5 4-1 15,8 0 0-15,13-7 1 16,8-4 0-16,13-19 0 16,13-11 0-16,8-11 1 15,4-8 0-15,0-15 0 16,4-3 0-16,-4-8 0 16,-8 4 0-16,-9 3 0 15,-4 8 0-15,-9 0 0 16,-3 4 0-16,-9 11 0 15,0 4 0-15,-4 3 0 16,-5 16 1-16,1 3 0 16,-1 0 0-16,5 4 0 0,0 0 0 15,4-4-1-15,0-3 1 16,4-8-1-16,5-8 1 16,-1-7-1-16,9-11 1 15,4 0-1-15,4-12 1 16,5-14-3-16,-1-12 1 15,-8-3-1-15,0-1 0 16,-4 9 0-16,0 2 0 16,-5 16 0-16,-3 11 1 15,-5 23 1-15,0 14 1 0,-4 12 0 16,0 7 0-16,0 4-1 16,0-4 1-16,0 0-1 15,4 4 0-15,5-11-4 16,-1-4 0-16,5-12-7 15,4-3 1-15,8-11-2 16,0-8 0-16</inkml:trace>
  <inkml:trace contextRef="#ctx0" brushRef="#br0" timeOffset="65758.3347">23806 17203 37 0,'-21'-19'18'0,"13"-25"-18"16,4 29 35-16,0-4-33 15,-5 0 0-15,1 1 2 16,-1-1 1 0,1 8-7-1,0 11 0-15,-1 15 2 16,9 3 1-16,0 5-2 0,4 3 1 16,5 0-2-16,3 4 1 15,1 4 0-15,4-1 1 16,0-7 0-16,-5 1 0 15,1 6 0-15,-5 1 0 16,-4 3 1-16,-12 1 1 16,-9-5 0-16,-8-6 0 15,-4-5 0-15,-5 4 1 16,0 0-1-16,5-14 1 0,12-12-4 16,0-12 0-16,13-6-6 15,12-9 1-15,22-2-8 16,12 2 0-16</inkml:trace>
  <inkml:trace contextRef="#ctx0" brushRef="#br0" timeOffset="66509.3999">24223 17229 30 0,'0'-11'15'0,"4"-4"-12"0,-4 15 18 16,4-7-20-16,-4 10 1 15,0 1 2-15,-4 11 0 16,-4 11-4-16,-1 8 0 15,-3 15 2-15,3-1 1 16,5-3-1-16,4-8 0 16,4-7-1-16,0-7 0 15,5-16-1-15,3-7 0 16,1-15 0-16,0-7 1 0,-5 3-1 16,0-3 1-16,-3-8-1 15,-10 0 1-15,1 0 0 16,-4 4 0-16,-9-8-1 15,-4 12 1-15,-4 3-1 16,-1 8 1-16,1 3-2 16,4 5 1-16,9 3-1 15,3-4 0-15,9 4 0 16,17-4 1-16,8 0-1 16,0-7 0-16,1 0 0 15,3 3 0-15,1 1 1 16,-1 3 0-16,-4 4-1 15,1 4 1-15,-10 3 0 16,-3 5 1-16,-5 3 1 16,-3 11 1-16,-5 0-1 15,0 11 1-15,0 12 0 16,0 3 0-16,0-11-1 16,4-7 0-16,0-8-2 0,4-11 1 15,5-15-1-15,0-18 1 16,-1-5 0-16,5-7 0 15,0-11-1-15,0-8 0 16,0-7 0-16,-1 8 0 16,1 3 0-16,0 7 0 15,0 5 0-15,8 7 0 16,0 3 0-16,0 12 0 0,1 4-1 16,-1 10 1-16,0 5-11 15,5 14 0-15,-9-11-3 16,-13-3 0-16</inkml:trace>
  <inkml:trace contextRef="#ctx0" brushRef="#br0" timeOffset="97345.7614">22250 17936 13 0,'-4'-11'6'0,"0"0"-2"0,4 7 6 16,0 4-10-16,0 0 0 15,0 0 1-15,0 0 0 16,8 0-1-16,9 0 0 16,9 4 0-16,11-1 1 15,10 5 0-15,7-1 0 16,18 1 0-16,12-8 1 15,-4 0 0-15,8-12 1 16,9-6-1-16,4-5 1 0,21 1-1 16,-5-1 1-16,10 1-2 15,7 3 1-15,13 8-2 16,-4 4 1-16,-4-5 0 16,4 5 0-16,0 11 0 15,4 7 0-15,-21 0 0 16,-8 4 0-16,-13 0 0 15,-8 4 0-15,-13-1-1 16,-12-3 1-16,-22-3 1 16,-8-5 0-16,-12-3 0 15,-14-4 1-15,-11-8-5 16,-14-7 1-16,-3 0-8 16,-1-11 0-16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1-09T08:53:01.85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393 10832 8 0,'-5'-8'4'0,"18"8"-1"0,-13 0-3 0,4 4 4 16,-4 4 1-16,0 3 2 15,0 4 1-15,0 4-10 16,0-4 0-16,0 11 7 16,0-4 0-16,4 4-2 15,5 0 0-15,3 1-9 16,9-5 1-16</inkml:trace>
  <inkml:trace contextRef="#ctx0" brushRef="#br0" timeOffset="209.3567">16981 11408 4 0,'-4'11'2'0,"17"-19"3"0,-13 8-8 15,0 0 3-15,0 0 0 16,4 4 0-16,0-4 1 15,-4 0-2-15,0 0 1 16,4-7-1-16,0 3 1 16</inkml:trace>
  <inkml:trace contextRef="#ctx0" brushRef="#br0" timeOffset="19276.9966">18028 15042 108 0,'0'-11'0'0,"5"3"0"15,16 5 0-15,12-5 0 16,9 8 0-16,0 4 0 16,0 0 0-16,5 3 0 15,-1 4 0-15,0 0 1 16,-8 1-3-16,-9-1 1 16,-8-7-2-16,-8-1 1 15,-13-3-2-15,-8 0 1 16,-9-3-2-16,-4 3 1 0,-4 3 1 15,-5-3 1-15,-8 4 1 16,0 7 1-16,5-3 1 16,-5 3 1-16,4 0 2 15,1 8 1-15,-1 3-1 16,0 12 0-16,5 3-1 16,-5 1 1-16,5 7-2 15,8 7 0-15,4-3-2 16,9-1 0-16,8 1 0 15,12-4 1-15,9-8-1 16,13-14 1-16,16-5 0 16,5-10 0-16,-4-12-3 15,3-3 0-15,1-8-3 16,0 0 0-16,-5 0-5 16,-12 3 1-16,-13 5-6 15,-12 3 1-15</inkml:trace>
  <inkml:trace contextRef="#ctx0" brushRef="#br0" timeOffset="150958.1676">7296 7788 10 0,'9'19'5'0,"8"11"-2"16,-9-22 6-16,1 3-7 16,3 4 0-16,1 3 1 15,-1 5 1-15,1-1-5 16,0 1 0-16,-1 3 3 15,1-4 1-15,4-3-1 16,4-4 0-16,12-4-1 16,9-7 1-16,9-12-1 15,-1-3 1-15,-3-11-1 16,-10-4 1-16,-3-4-1 0,-9-8 1 16,-4-3 0-16,-8 0 0 15,-5 0-1-15,-3 4 1 16,-5 3-1-16,0 0 1 15,4 8-7-15,4 4 0 16,17 3-4-16,9 0 1 16</inkml:trace>
  <inkml:trace contextRef="#ctx0" brushRef="#br0" timeOffset="153045.444">3772 12137 10 0,'-16'22'5'0,"3"19"-1"0,5-29 1 0,-1 10-4 16,1 8 1-16,-5 11 1 15,-4 8 1-15,0 3-5 16,1 12 0-16,-5-1 3 16,-5 12 1-16,1 0-2 15,0 11 1-15,4-8-1 16,4-14 0-16,4-16-1 16,5-14 1-16,4-15-4 15,4-19 1-15,0-15-4 16,4-8 1-16</inkml:trace>
  <inkml:trace contextRef="#ctx0" brushRef="#br0" timeOffset="153255.5077">3621 12268 20 0,'-4'-8'10'0,"21"8"-12"0,-1 0 17 16,10 0-15-16,20-4 1 15,0-3 0-15,13 0 1 16,8-1-2-16,5 8 0 16,-1 8 1-16,-3 10 0 15,-1 16-6-15,0 3 0 16,0 4-1-16,1-26 0 16</inkml:trace>
  <inkml:trace contextRef="#ctx0" brushRef="#br0" timeOffset="179228.3421">7107 8869 6 0,'-4'-7'3'0,"0"-8"0"15,8 7 4-15,-4 1-3 16,0-1 0-16,0 1 1 16,0-1 0-16,-4 1-7 15,0-1 1-15,-5 4 4 16,5-3 1-16,-4 0-2 15,-1-1 0-15,5 4-1 16,-4 4 1-16,-1-3-1 16,1 3 1-16,-1 0-1 0,1 0 1 15,-1-4 0-15,1-4 1 32,-9-7 0-32,5 4 0 15,-5 4-2-15,4-5 1 16,1 5-1-16,-1 3 1 15,5 4-2-15,-5 0 0 16,5 0-1-16,-1 0 1 16,1-3 0-16,-1 6 0 15,1 1 0-15,-1 0 0 0,1-1 0 16,0 5 0-16,3-1 0 16,-3 1 1-16,4-1-1 15,-5 1 1-15,5-4-1 16,0 3 0-16,0 4 0 15,0 8 0-15,4 3 0 16,-5 5 1-16,5 3-1 16,0-1 0-16,0 9 0 15,5-1 0-15,-1 1 0 16,0-1 1-16,4-3-1 16,1-4 1-16,3-4-1 15,1 0 1-15,0-4-1 16,-1-3 1-16,9-8 0 15,0 4 0-15,5-4-1 16,-5-3 1-16,8-1-1 16,-8 1 1-16,4-4-1 15,-4-1 0-15,0 1 0 0,0 0 1 16,0-4-1-16,-4 4 1 16,4-12-1-16,0 1 1 15,5-5-1-15,-1-6 1 16,4-1-1-16,1-3 1 15,-1-12-1-15,-4-7 1 16,1 3-1-16,-5-3 1 16,0-4-1-16,-9 1 0 15,-3 6 0-15,-9 4 0 0,-9 1 0 16,-3 3 1-16,-9 0-2 16,-9 4 1-16,1 3 0 15,-1 5 0-15,1 6 0 16,-1 1 0-16,5-4-1 15,0 0 1-15,0 4 0 16,4-4 0-16,0 4-1 16,-5 0 1-16,5 0-1 15,0 3 1-15,0 1 0 16,-4 7 0-16,-4 3-1 16,-5 5 1-16,5 10-1 15,-9 12 1-15,4-7 0 16,5 10 0-16,3 12 0 15,5 15 0-15,13 0-3 16,8 7 0-16,13-7-4 16,8-8 0-16,21-10-3 15,17-9 0-15</inkml:trace>
  <inkml:trace contextRef="#ctx0" brushRef="#br0" timeOffset="183207.5355">7149 12230 11 0,'0'-30'5'0,"-4"-11"3"16,0 26 5-16,0 4-13 15,-5 0 0-15,-3-4 0 16,-1 0 0-16,-4-4 0 15,0 8 0-15,1-4-1 16,-1 8 1-16,-4 7 0 16,0 7 0-16,-9 4-1 15,5 15 1-15,0 8-1 16,0 11 0-16,4 11-1 16,4 4 1-16,8 7 0 15,5-11 1-15,8-3 0 16,5-12 1-16,3-15 0 15,9-7 1-15,5-8 0 16,3-11 1-16,5-8-1 0,-5-10 0 16,-4-8 0-16,-8-8 0 15,0-7-1-15,-9-4 1 16,1-4-1-16,-9 1 0 16,-9 7 0-16,-3 3 0 15,-5-3-1-15,-8 4 1 16,-5 7-5-16,-3 15 1 15,3 11-4-15,-8-7 1 16</inkml:trace>
  <inkml:trace contextRef="#ctx0" brushRef="#br0" timeOffset="200277.1489">16821 5994 12 0,'-12'-15'6'0,"33"15"-7"0,-4-4 7 0,0 4-3 15,12 0 0-15,0 4 1 16,9 0 1-16,8-1-6 15,13 12 0-15,17 4 3 16,8 0 1-16,13-1-1 16,0-10 0-16,8-8-1 15,-9-4 0-15,-7-3 0 16,-9-1 1-16,-21 1-1 16,-13-1 0-16,-21 8-7 15,-25 4 1-15</inkml:trace>
  <inkml:trace contextRef="#ctx0" brushRef="#br0" timeOffset="200456.3677">16590 6241 21 0,'-38'-23'10'0,"89"23"-11"0,-18-4 13 15,26 4-12-15,17 0 1 16,25-7 0-16,21 3 0 15,25 0-7-15,13-11 1 16,25 0 0-16,29 12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1-09T07:18:46.20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089 16886 39 0,'-66'16'19'0,"33"-1"-21"0,27-9 39 16,-3-6-36-16,-2 0 1 0,2 0-1 15,3-6 1-15,6-1-6 16,9 4 1-16,8-5-9 16,13 3 1-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T" name="resolution" value="1" units="1/dev"/>
        </inkml:channelProperties>
      </inkml:inkSource>
      <inkml:timestamp xml:id="ts0" timeString="2015-11-09T08:06:27.327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15-11-09T08:06:44.690"/>
    </inkml:context>
  </inkml:definitions>
  <inkml:trace contextRef="#ctx0" brushRef="#br0">3642 7284 0,'-181'198'0,"68"-67"16,113-131-16,0 0 15,0 0 1</inkml:trace>
  <inkml:trace contextRef="#ctx1" brushRef="#br0">8449 13995 5 0,'-13'-4'2'0,"9"4"-1"15,4-3 3-15,0 3-5 16,0 0 1-16,0 0 0 16,0 0 0-16,0 3 1 0,0-3 0 15,0 0 0-15,0 0 0 16,4-7 0-16,0 7 0 15,5 0-1-15,-1-4 1 16,1 8-1-16,-5-4 0 16,0 0 0-16,4 0 0 15,-3-4 1-15,3 4 0 16,-4 0 0-16,5 0 0 0,-1 0 0 16,0 0 0-16,1 0 0 15,3 4 0-15,1 0-1 16,4 3 0-16,0 1 0 15,0-1 0-15,-1-3 0 16,5 3 0-16,0 1 0 16,-4-5 1-16,4 1 1 15,-4 0 0-15,0-4-1 16,0 4 0-16,8-1 0 16,0-3 1-16,5 0-1 15,3 0 0-15,1 4-1 16,0 0 0-16,-1-4 0 15,1 4 0-15,-5-1-1 16,-4 1 1-16,1 0 0 16,-1-4 0-16,4 0 0 15,5 0 0-15,4 0 0 16,0 0 0-16,4 0 0 16,0-4 0-16,4 4 0 0,5 0 0 15,3 0 0-15,-3 0 0 16,-1 0 0-16,-4 0 0 15,-8 4 0-15,0-4 1 32,17 0-1-32,-1 0 1 15,-3 0-1-15,-1 0 1 16,1 0-1-16,-5 0 1 16,5-4-1-16,-1 4 0 0,0 0 0 15,-3 0 0-15,-5 4-1 16,0 0 1-16,-9-1-1 15,-3 1 1-15,-1-4 0 16,1-4 0-16,3 4 1 16,-7 0 0-16,16-7 0 15,8 3 0-15,-8-3 0 16,4 3 0-16,1 0 0 16,3-3 0-16,1-1-1 15,-1 8 0-15,-4 0 0 16,-8 4 0-16,-4 0 0 15,-5-4 0-15,-3 3 0 16,-5-3 1-16,0 4-1 16,0 0 1-16,-5-4-1 15,1 0 1-15,0 0 0 16,0 0 0-16,-4 4 0 16,-5-4 0-16,-4 0 1 15,-4 0 0-15,0 0 0 0,-4 0 1 16,0 3-1-16,-5 5 1 15,1 11-6-15,-5 18 1 16,5 19-7-16,-22 11 1 16</inkml:trace>
  <inkml:trace contextRef="#ctx1" brushRef="#br0" timeOffset="9158.3272">8167 14728 9 0,'-8'4'4'0,"8"14"1"0,0-18 5 0,0 8-9 15,0-1 1-15,0 5 2 16,8 3 0-16,-4-1-4 15,5 9 0-15,-1-1 3 16,9-3 1-16,4 7-1 16,4 0 0-16,9 8-1 15,-1-4 1-15,1 4-1 16,-5-5 1-16,-3-2-1 16,-5-1 0-16,0 0 0 15,0-7 0-15,-4-1-1 16,-5 5 1-16,-3-4 0 15,-5-1 0-15,-4 1-1 0,-4-8 0 32,-5-3-8-32,1-8 0 15,-5 7-3-15,-4-7 1 16</inkml:trace>
  <inkml:trace contextRef="#ctx1" brushRef="#br0" timeOffset="9458.6327">8003 15135 18 0,'4'-3'9'0,"13"3"-6"15,-13 0 10-15,5 3-12 16,-1 9 1-16,5 6 1 15,-5 9 0-15,5 2-4 16,3 5 0-16,1 0 3 16,4-1 0-16,5 5-2 15,3-1 1-15,-4-3 0 16,-4-4 0-16,4-4 0 16,-4 0 1-16,1-7-3 15,-1 0 1-15,0-8-7 16,0 0 0-16</inkml:trace>
  <inkml:trace contextRef="#ctx1" brushRef="#br0" timeOffset="9803.9922">8781 15113 10 0,'4'-30'5'0,"0"-4"9"0,-4 34-2 16,0 0-11-16,0 0 1 0,0 12 1 15,0 6 1 1,-4 16-5-16,0 11 1 0,-4 7 3 16,-5 4 1-16,0 12-1 15,1-1 1-15,-1 11-2 16,5 5 1-16,-1-16-1 15,1-3 1-15,-1-8-2 16,1-11 0-16,4-12 0 16,4-7 1-16,4-11-3 15,4-15 0-15,1-7-6 16,3-16 1-16,1-3-4 16,-5-11 1-16</inkml:trace>
  <inkml:trace contextRef="#ctx1" brushRef="#br0" timeOffset="56089.9881">17107 7186 9 0,'0'-7'4'0,"13"-4"-4"15,-9 7 5-15,9 0-5 16,-1-3 0-16,1-1-1 16,0-3 1-16,4 0 1 15,-5 3 0-15,1-3 1 16,4 0 0-16,-5 0 0 15,5 0 0-15,-4-1 0 16,-1 1 0-16,1 0-1 16,-5 3 0-16,-4 1-1 15,1-1 1-15,-5 8-1 16,-5 4 0-16,-3 7-1 16,-5 4 1-16,5 4-2 0,0 4 0 15,-1-1 1-15,1 4 0 16,4 0 0-16,-1-3 0 15,5-1 0-15,0 1 1 16,0-1 1-16,0 0 1 31,5 1-1-31,-5-1 1 16,4-3 0-16,0-4 1 16,4 0 0-16,1-8 1 0,-1 1-4 15,1-8 0-15,-5 0-5 16,-4 0 1-16</inkml:trace>
  <inkml:trace contextRef="#ctx1" brushRef="#br0" timeOffset="56765.7073">16737 7448 6 0,'0'-4'3'0,"0"-3"0"0,5 7-2 0,7-4 1 16,9-3 1-16,4-4 0 16,5-1 0-16,-1-6-5 15,1-1 1-15,-5-7 4 16,-4 0 0-16,0-4-1 16,-4 0 0-16,0 4 0 15,-1-4 0-15,1 0-1 16,0 0 1-16,0 0-2 15,0 0 1-15,0 8-1 16,-5-1 1-16,1 4-1 16,-5 1 1-16,1 3-2 15,-5 7 1-15,-4 5-1 16,-4 3 0-16,4 3 0 16,0 9 1-16,0 10-2 0,0 0 1 15,0 5 0-15,0-1 1 16,0 4 0-16,0 0 0 15,0 0 0-15,0-1 0 16,-9 5 1-16,9 7 1 16,9-7-6-16,7-4 0 15</inkml:trace>
  <inkml:trace contextRef="#ctx0" brushRef="#br0" timeOffset="188869.3094">3806 8121 0,'0'0'0,"0"0"16,0 0-1,0 0-15,0 0 16,0 0-16,0 0 15,0 0 1,0 0-16,0 0 16,0 0-1,0 0-15</inkml:trace>
  <inkml:trace contextRef="#ctx1" brushRef="#br0" timeOffset="181286.0332">18100 11789 20 0,'-25'-4'10'0,"46"1"4"15,-21 3 11-15,0 0-21 16,0-15 1-16,4-8 1 16,0-3 1-16,4-8-9 15,14-7 0-15,3-7 5 16,4 3 1-16,1-11-2 16,-5-4 0-16,-4-15-1 15,-4-18 1-15,0 3-1 16,-1 0 0-16,1 19-1 0,-4 8 1 15,-1 3-3-15,1 11 1 16,0 8-1-16,-1 11 1 16,1 8-1-16,-1 10 0 15,-3 5 1-15,3 11 0 16,-3-1 0-16,-1 5 1 16,1 7 0-16,-1 7 0 15,1 1 0-15,3 3 0 16,1-4 0-16,-1 1 0 0,1-1 0 15,0 4 1-15,-5 1-1 16,5-1 1-16,-1 0-1 16,5 0 1-16,0-3-1 15,0-1 0-15,0 4 0 16,-5-7 1-16,-3 3-1 16,-5 1 0-16,-13-1 0 15,-7 4 0-15,-18 0 0 16,-12 12 1-16,-1-12 0 15,5 0 0-15,0-7 0 16,4 0 1-16,5-8-5 16,12-4 1-16,17-3-6 15,8 0 1-15,13-4-6 16,16-4 0-16</inkml:trace>
  <inkml:trace contextRef="#ctx1" brushRef="#br0" timeOffset="181616.3499">18823 11408 17 0,'-17'-4'8'0,"-16"4"0"0,24-4 8 16,1 8-14-16,-5 0 0 16,1 7 2-16,-1 8 1 15,0 7-6-15,5 4 1 16,8 0 3-16,4-4 0 15,5-4-1-15,12-11 1 0,12-3-2 16,9-12 1-16,-8-11-1 16,0-7 1-16,-5-8-1 15,5 4 1-15,-13-4-1 16,-9-4 0-16,-7 4 0 16,-10 0 0-16,-7 8 0 15,-13 3 0-15,-13 8-1 16,-4 4 1-16,4 7-4 15,4 7 1-15,13 4-9 16,13 4 1-16</inkml:trace>
  <inkml:trace contextRef="#ctx1" brushRef="#br0" timeOffset="181887.2367">19340 11172 17 0,'0'4'8'0,"9"18"3"0,-5-18 2 16,4 0-11-16,9 0 1 16,4-1 0-16,9 1 0 15,3 0-4-15,5-8 1 16,0 4 3-16,-4-7 0 15,-5-1-1-15,-4 1 0 0,-4-1-4 16,-4-3 0-16,-8-4-7 16,-9 4 1-16</inkml:trace>
  <inkml:trace contextRef="#ctx1" brushRef="#br0" timeOffset="182050.9802">19382 10974 27 0,'-16'-15'13'0,"16"8"-13"15,0 7 19-15,0 0-17 16,4 18 1-16,-4 12 0 16,0 8 0-16,0 10-4 15,4 12 1-15,4 0-2 16,1 7 0-16,4 0-6 16,-1-10 0-16</inkml:trace>
  <inkml:trace contextRef="#ctx1" brushRef="#br0" timeOffset="182892.6768">19938 12084 19 0,'8'0'9'0,"0"12"2"15,-8-12 9-15,5-8-17 16,-5 8 1-16,4-15 1 15,0-7 0-15,4-12-7 16,1-22 0-16,-1-15 5 0,1-11 0 16,-1-4-3-16,5-23 1 15,-9-7 0-15,4-7 0 16,1 3 0-16,3 19 0 16,1 15 0-16,8 19 0 15,-4 7-1-15,8 16 1 16,-4 14-2-16,4 7 1 15,-4 8-1-15,-4 11 0 16,0 12 0-16,-4 11 1 0,-5 7-1 16,0 19 1-16,-8 0 0 15,-8 3 1-15,-9-3-1 16,-4-4 1-16,-4 0-1 16,-5-7 1-16,5-8 0 15,4 0 0-15,4-7-1 16,13-4 1-16,8 0-1 15,9-8 0-15,12 1 0 16,0-1 1-16,1 1-1 16,-1 3 1-16,-4 0-1 15,-4 4 0-15,-5 0 0 16,-3 0 1-16,-5 8-1 16,-12 3 0-16,-9 0 1 15,-17 0 0-15,-4 0 1 16,-4-3 0-16,-4-5 0 15,4-3 0-15,4-7-2 16,9-12 0-16,8-11-6 16,12-7 1-16,13-5-8 0,5-10 0 15</inkml:trace>
  <inkml:trace contextRef="#ctx1" brushRef="#br0" timeOffset="183102.7602">20329 10791 27 0,'8'-34'13'0,"30"15"-7"0,-25 16 15 16,3 3-20-16,10-4 1 0,3 4-1 15,5 0 1-15,4 4-2 16,-1-1 0-16,1-3 1 16,4 4 1-16,-4 4-4 15,0-1 1-15,-17 1-7 16,-8-1 1-16,-9 1-3 15,-8-5 1-15</inkml:trace>
  <inkml:trace contextRef="#ctx1" brushRef="#br0" timeOffset="183238.125">20543 10798 35 0,'-25'0'17'0,"4"15"-23"16,17-7 34-16,-1 7-28 15,1 3 0-15,0 9 1 16,4 14 1-16,4 7-6 15,0 8 0-15,5 4-5 16,-1-11 0-16</inkml:trace>
  <inkml:trace contextRef="#ctx1" brushRef="#br0" timeOffset="183493.15">20800 11176 20 0,'0'-49'10'0,"12"34"-7"0,-12 15 10 16,9-3-12-16,-1 10 1 16,5 12 1-16,-5 7 1 0,5 4-5 15,4 11 1-15,-5 0 2 16,-3 0 1-16,3 8-1 16,1-1 0-16,-1 1 0 15,1 0 0-15,0-4 0 16,-5-12 0-16,0-7-4 15,1-11 0-15,-1-15-7 16,1-18 1-16</inkml:trace>
  <inkml:trace contextRef="#ctx1" brushRef="#br0" timeOffset="183674.4777">21119 11127 34 0,'-4'-48'17'0,"-4"22"-16"15,8 18 27-15,-9 12-27 16,-3 7 0-16,-9 19 1 15,-5 11 0 1,-28 30-2 0,-1 0 0-16,9-7 0 0,8-8 1 15,13-8-10-15,16-10 1 16,18-12-3-16,8-19 1 16</inkml:trace>
  <inkml:trace contextRef="#ctx1" brushRef="#br0" timeOffset="183943.4929">21208 11456 27 0,'0'-15'13'0,"-5"38"-14"0,1-12 21 0,-4 11-20 15,-1 1 0-15,5 3 0 16,4 4 0-16,9-4 1 16,3 0 0-16,9-3 0 15,4-16 1-15,1-7 0 16,7-7 0-16,5-4 0 15,-13-12 0-15,-4 4-1 16,-8-7 1-16,-13 0-2 16,-8 0 1-16,-13 3-1 15,-9 5 0-15,-16 7 0 16,4 3 1-16,0 8-6 16,12 0 1-16,18 0-6 15,12 0 1-15</inkml:trace>
  <inkml:trace contextRef="#ctx1" brushRef="#br0" timeOffset="184123.5889">21649 11258 30 0,'0'-11'15'0,"13"-8"-14"0,-5 19 23 16,1 4-24-16,3-4 0 15,5 4 1-15,4 3 1 16,8 4-2-16,5 1 0 15,0 3-2-15,-1 0 0 16,-7 0-7-16,-5-1 1 16</inkml:trace>
  <inkml:trace contextRef="#ctx1" brushRef="#br0" timeOffset="184258.4799">21628 11456 34 0,'-29'8'17'0,"24"11"-25"16,10-16 27-16,3 5-17 15,9-5 0-15,12 1-4 16,13-4 0-16,9 0-6 16,4-4 1-16</inkml:trace>
  <inkml:trace contextRef="#ctx1" brushRef="#br0" timeOffset="184483.7496">22141 11460 29 0,'-33'4'14'0,"-14"26"-9"16,39-19 21-16,-1 8-26 15,5 3 0-15,13 12 1 16,7-1 1-16,14-3-2 16,4-18 0-16,3-12 1 15,10-8 1-15,-1-7-1 16,0-15 0-16,-4 0 0 0,-8-7 1 16,-13 3 0-16,-8-7 0 15,-13 4-1-15,-9-4 1 16,-8 11-1-16,-8 11 1 15,-9 15-13-15,-16 12 0 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1-09T08:12:15.17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441 12245 5 0,'0'-3'2'0,"0"-1"-3"0,0 4 3 0,0 0-2 16,0 4 0-16,0-4 0 16,4 3 0-16,-4 1 0 15,5 0 0-15,-1-1 0 16,0 1 1-16,0 0 0 15,0 11 1-15,1 7-1 16,3 16 0-16,-4 7 0 16,0 7 1-16,1 4-1 15,3 0 0-15,-4 8-1 16,0 3 0-16,1 8 0 16,-1-8 1-16,0-7-1 15,4-8 1-15,-3-7 0 16,-1-11 0-16,4-12-2 15,1 1 0-15,-1-16-2 16,1-11 1-16</inkml:trace>
  <inkml:trace contextRef="#ctx0" brushRef="#br0" timeOffset="300.0384">9433 12073 6 0,'4'4'3'0,"0"30"-3"0,-4-23 4 0,0 11-4 15,-4 8 0-15,0 11 0 16,0 15 1-16,-5 1-2 15,-3 6 1-15,-5-7 0 16,-9 4 1-16,-7-15 0 16,3-8 0-16,1-3-1 15,4-12 1-15,8-3-3 16,4-4 1-16</inkml:trace>
  <inkml:trace contextRef="#ctx0" brushRef="#br0" timeOffset="465.4618">9517 12122 14 0,'4'-15'7'0,"0"15"-6"16,-4 0 14-16,0 4-15 0,4 3 0 16,1 12-1-16,3 11 1 15,5 22-4-15,8 19 0 16</inkml:trace>
  <inkml:trace contextRef="#ctx0" brushRef="#br0" timeOffset="28030.1618">14723 13270 3 0,'-4'7'1'0,"0"-11"5"15,4 8 2-15,0 4-7 16,-5-1 1-16,1 4-1 16,0 8 1-16,0 0-3 15,0 7 1-15,-1 15 1 16,1 4 0-16,4 15 0 16,0 11 0-16,4 4 0 15,1-1 1-15,-1 1-1 16,4-23 0-16,1-10 0 15,-5-9 1-15,0-7-1 16,4-11 0-16,5-15-1 16,0-11 0-16,-1-8-4 0,1-14 0 15</inkml:trace>
  <inkml:trace contextRef="#ctx0" brushRef="#br0" timeOffset="28286.2537">14723 13023 8 0,'-8'-11'4'0,"-13"11"-1"0,16 7 0 0,-7 4-3 16,-5 12 0-16,-4 3 0 15,0 11 1-15,-4 5-1 16,-5 6 0-16,1 1 0 15,4-1 1-15,4 1-1 16,4-4 1-16,4-8-3 16,9-11 0-16,4-11 0 15,8-15 0-15</inkml:trace>
  <inkml:trace contextRef="#ctx0" brushRef="#br0" timeOffset="28405.3855">14673 13240 11 0,'4'-11'5'0,"-4"26"-7"16,4-12 11-16,4 9-9 16,5 10 1-16,4 4-6 15,21 0 0-15</inkml:trace>
  <inkml:trace contextRef="#ctx0" brushRef="#br0" timeOffset="74856.4319">14479 7078 10 0,'-29'-19'5'0,"-13"8"-2"0,29 7 6 15,-12-7-7-15,-13 0 0 16,-4 3 0-16,-4 1 0 16,-9 14-3-16,-8 16 0 0,-4 11 1 15,-1 14 1-15,5 8-1 16,-4 4 0-16,0 11 0 15,-1 15 1-15,5 19-1 16,0 7 1-16,4 0-1 16,9 4 1-16,8 7-1 15,12 8 1-15,14-15-1 16,16-7 0-16,21-16 1 16,25-14 0-16,17-20 0 15,25-17 1-15,9-16-1 16,16-15 0-16,5-22 0 15,-4-19 1-15,4-26-2 16,-30 11 0-16,25-45 0 16,-3 8 0-16,-9-12-1 0,-21 23 1 15,4-59 0 1,-21-1 0-16,-21 11 0 16,-17-7 0-16,-21 0 1 0,-21 3 0 15,-12 12-1-15,-13 22 1 16,-13 23-7-16,-12 30 0 1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1-09T08:15:08.05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744 8174 10 0,'-71'-53'5'0,"12"16"-4"0,38 14 6 15,-13-3-7-15,-12-7 0 16,0-5 0-16,-13-3 0 16,-4 0 0-16,-5-4 1 0,1 4 0 15,4 4 1 1,-9 3-1-16,-3-4 1 0,3 9-1 15,-3 2 1-15,-1 5-1 16,0 0 1-16,5 3-2 16,3 4 1-16,10 0-1 15,-6-4 1-15,1 1-1 16,-8 3 1-16,4 3-1 16,4 5 0-16,-1-1 0 15,1 1 0-15,5 3 0 16,3 4 0-16,0 0-1 15,9 4 1-15,-5 3 0 16,1 5 0-16,-9 3-1 16,4 7 1-16,5 4-1 15,4 8 1-15,-1 7-1 16,1 8 1-16,4-1-1 16,0 8 1-16,0-3 0 15,-4 3 0-15,0-8 0 16,3 1 0-16,10 3 0 0,-13 4 1 15,8-11-1-15,0 8 0 16,4-1 0-16,1 0 0 16,3 4 0-16,1 0 1 15,-1 8-1-15,1 0 0 16,4-12 0-16,-1 8 0 16,1 3-1-16,0 5 1 15,4 14-1-15,4-4 1 16,0-3-1-16,0 4 1 0,-4-1-1 15,0-11 0-15,-4 4 1 16,0 1 0-16,4-1 0 16,0 11 0-16,8 0 0 15,9-3 0-15,0 3 1 16,0-11 0-16,-1 11-1 16,5-3 0-16,0 10 0 15,0 9 0-15,5 6 0 16,-5-3 0-16,0-18 0 15,0-1 1-15,4 4-1 16,4-8 0-16,1 8 0 16,12 4 1-16,-4 0-1 15,-1-1 1-15,1-3-1 16,0 8 1-16,0-4-1 16,0 3 0-16,-1 1 0 15,1-5 0-15,0 1 0 16,4-15 0-16,4-4 0 15,1 4 0-15,3-1 0 0,5 5 1 16,4 3-1-16,-5 8 0 16,9 0 0-16,0-8 0 15,5 0 0-15,7 4 0 16,5 4 0-16,0 11 0 16,12 0 0-16,-3 7 1 15,-5 1-1-15,-4-5 0 16,0 1 1-16,-1-4 1 0,5-19 1 15,1-14 1-15,-1-20 0 16,-4-18 0-16,12-15 0 16,5-15 1-16,-5-4-3 15,-8-7 1-15,0 0-2 16,0-8 0-16,5-3-1 16,7-4 0-16,-3-1 0 15,4 1 0-15,8 0 0 16,-4-4 0-16,-9-3-1 15,-4-5 1-15,1-3 0 16,3-4 0-16,-4-11 0 16,-3-7 0-16,-1-9 0 15,12-10 0-15,1 4 0 16,-5-8 0-16,-3-19 0 16,-1-15 0-16,5 1 0 15,-5 3 1-15,-4-8-1 16,-4-6 0-16,-5-1 0 15,1-8 0-15,4-3-2 0,0-11 1 16,-13 0-1-16,0 3 1 16,-4 4-1-16,-8-3 0 15,-9-12 1-15,-4-7 0 16,-4-4 0-16,-4-19 1 16,-5-3 0-16,-8 10 0 15,-8-6-1-15,-9-1 1 16,-4 15 0-16,0 8 1 15,-9 0-1-15,1 7 0 0,-5 19 0 16,9 22 0-16,0 16-1 16,-5 14 1-16,1 26-1 15,0 1 1-15,-5 3-1 16,0 4 1-16,-4 0 0 16,1-4 0-16,-1-7 0 15,4-8 0 1,0-26-5-1,5 22 1-15,0 16-3 16,-1 18 0-16</inkml:trace>
  <inkml:trace contextRef="#ctx0" brushRef="#br0" timeOffset="48974.1461">13058 8203 20 0,'0'0'10'0,"8"0"-9"0,-8 0 11 16,4 4-12-16,-4 4 1 15,0 7-1-15,0 3 1 16,-4 16-1-16,-4 15 0 16,-9-1 1-16,-8 1 1 0,-5-8-5 15,-8-4 0-15,-4-3-2 16,0-23 0-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1-09T08:15:53.03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135 9217 9 0,'-4'-4'4'0,"4"-18"-1"16,0 14 5-16,0 1-8 15,4-5 1-15,0 1-1 0,5 0 1 16,3 0-2-16,5 7 0 16,0 0 1-16,4 4 0 15,0 4-1-15,4 7 1 16,5-3-1-16,-1-1 1 16,1 1 0-16,3-1 0 15,9-3 0-15,9 0 0 16,12-1 0-16,8 5 0 15,9 3 0-15,13-4 1 0,3 1-1 16,10 3 1-16,3 4-1 16,21 8 0-16,-4-5 0 15,9-3 0-15,8-4 0 16,17 8 0-16,4-8 0 16,8 1 0-16,13-5 0 15,9 4 0-15,12-7 0 16,8 7 0-16,9-11 0 15,4 0 1-15,9 0-1 16,-9-4 0-16,0 1 0 16,4-1 0-16,-16-3 0 15,-5 3 1-15,-4 4-1 16,-21 0 0-16,-13 0 1 16,-3 4 0-16,-22 3-1 15,-13 0 1-15,-12-3 0 16,-8 0 0-16,-26-4-4 15,-12 4 0-15</inkml:trace>
  <inkml:trace contextRef="#ctx0" brushRef="#br0" timeOffset="6696.8083">12852 8293 9 0,'-9'0'4'0,"22"15"7"0,-13-15 4 15,8 0-12-15,1 4 0 16,-1 3 2-16,1 5 0 15,-1-1-7-15,5 0 1 16,-1 8 4-16,-3 3 1 16,-5 12-2-16,-13-1 1 0,-7 5-8 15,-18 14 1-15,-8 8-4 16,-9-8 1-16</inkml:trace>
  <inkml:trace contextRef="#ctx0" brushRef="#br0" timeOffset="22295.4681">20573 6618 13 0,'8'-7'6'0,"0"-12"-5"15,-3 19 7-15,-1 0-9 16,0 4 1-16,0 3 1 16,5 4 0-16,-5 1-1 15,0 6 0-15,0 5 0 16,0-1 1-16,1-3 0 15,-1-4 0-15,0 4-1 16,0-1 0-16,0 5 0 16,-4-1 1-16,0-3 0 15,0-1 0-15,0 1 0 16,-4-4 1-16,0 0-1 16,4 0 0-16,0-4 0 15,4-3 0-15,0-1-1 16,9-3 1-16,4 3-1 15,8-3 0-15,13 0 1 0,0 0 0 16,-5-4 0-16,1 3 1 16,4 1-8-16,0 7 1 15</inkml:trace>
  <inkml:trace contextRef="#ctx0" brushRef="#br0" timeOffset="34531.1969">20013 8820 10 0,'4'-22'5'0,"22"0"3"0,-14 18 6 0,5 0-13 16,0 0 0-16,0 4 1 16,4 0 0-16,-4 0-2 15,-1 12 0-15,-7 14 2 16,-5 7 0-16,-4 27 0 15,0 22 0 1,-25 87-1 0,12 6 1-16,5-3-1 15,-5-30 1-15,5-11-1 16,8-11 1-16,0-19-1 16,0-15 1-16,0-8 0 15,0-14 0-15,0-15 0 16,-4-8 1-16,-1-11-3 15,-7-15 1-15,-1-8-5 16,1-14 0-16,3-8-5 0,1-8 0 16</inkml:trace>
  <inkml:trace contextRef="#ctx0" brushRef="#br0" timeOffset="34861.8197">19841 9893 5 0,'-38'0'2'0,"34"34"3"0,4-23-7 0,0 12 6 16,0-1 0-16,0 8 4 15,4 7 1-15,4 8-11 16,1 4 1-16,8 15 6 16,-1-1 0-16,6-3-2 15,-1-4 1-15,0-7-2 16,-5-8 1-16,1-11 0 15,4-12 0-15,0-14 0 16,9-11 1-16,-1-16-1 16,1-18 0-16,-1-8-1 15,5-10 1-15,-9 3-2 16,0-4 0-16,-4-8 0 16,-8 9 0-16,-1 2-4 15,1 13 0-15,0 10-7 16,8 15 0-16</inkml:trace>
  <inkml:trace contextRef="#ctx0" brushRef="#br0" timeOffset="36498.0565">19370 11415 13 0,'4'-4'6'0,"21"16"2"15,-20-1-1-15,-5 19-5 16,-5 7 0-16,1 23 1 15,-4 15 1-15,-1 3-5 16,-3 5 1-16,-5 3 2 16,0 0 1-16,0 3-2 15,0-14 1-15,5-11 0 16,-1-12 1-16,9-11-1 16,0-11 1-16,4-11-3 0,4-30 1 15,4-4-4-15,5-12 1 16,0-10-6-16,3 0 0 15</inkml:trace>
  <inkml:trace contextRef="#ctx0" brushRef="#br0" timeOffset="36708.534">19610 11542 18 0,'-5'12'9'0,"-7"36"-6"0,8-22 12 0,-1 12-15 16,1 10 1-16,-4 12 0 15,-1 4 1-15,-3 7-3 16,-1 7 1-16,0 8 1 16,-8-7 0-16,9-8 0 15,3-11 1-15,5-4-1 16,0-23 0-16,4-21-7 16,21-27 0-16</inkml:trace>
  <inkml:trace contextRef="#ctx0" brushRef="#br0" timeOffset="37099.1265">20282 11714 12 0,'5'-11'6'0,"3"67"5"0,-8-37 1 0,0 11-10 15,0 7 1-15,0 12 0 16,-4 7 1-16,0 11-5 15,-5 12 0-15,1-1 3 16,-1-3 1-16,1-11-1 16,0-12 0-16,-1-15 0 15,5-11 1-15,4-14-4 16,0-20 1-16,8-10-7 16,5-16 0-16,0-15-2 15,8-7 1-15</inkml:trace>
  <inkml:trace contextRef="#ctx0" brushRef="#br0" timeOffset="37308.8064">20556 11681 23 0,'8'0'11'0,"-8"74"-10"16,0-44 22-16,-4 8-22 16,0 14 0-16,-5 4 1 0,1 23 1 15,0 14-3-15,3 4 0 16,1-3 2-16,0-8 0 15,-4-19 0-15,3-11 1 16,1-22-4-16,0-15 0 16,0-16-7-16,-1-10 0 15,10-8-1-15,-1-11 0 16</inkml:trace>
  <inkml:trace contextRef="#ctx0" brushRef="#br0" timeOffset="38179.737">19689 13520 22 0,'-33'-7'11'0,"16"-23"-9"16,13 19 20-16,0-1-19 15,-5-6 1-15,-3-8 1 16,-5-16 0-16,-8-14-7 16,-5-26 1-16,-4-11 4 15,5-8 1-15,8-12-3 16,8-17 1-16,18-12-1 15,16 14 0-15,16 5-1 16,5 3 1-16,1 4-1 16,7 16 0-16,5 6 0 15,-5 16 0-15,1 18-1 16,-5 15 1-16,-8 7-1 16,-5 12 0-16,-12 23 0 15,-8 14 1-15,-9 15-1 0,-8 11 1 16,-4 4-1-16,-9 8 1 15,-4-8 0-15,4 4 0 16,0 4 0-16,4-1 0 16,5-7 0-16,4-3 0 15,8-1-1-15,4-3 1 16,5-8 0-16,4-4 0 16,4-3 0-16,0-4 1 15,-4 0-1-15,-5-4 0 0,-3 4 0 16,-5 0 0-16,-8 0 0 15,-13 4 1-15,-4 3 0 16,-8 4 0-16,-1 1-5 16,1-1 1-16,8-4-7 15,12-11 0-15</inkml:trace>
  <inkml:trace contextRef="#ctx0" brushRef="#br0" timeOffset="38525.1519">20758 12709 26 0,'16'-26'13'0,"-11"22"-13"0,-5 4 16 16,0 0-15-16,-5 7 0 15,1 8 2-15,-4-3 0 0,-9 6-5 16,4 5 1-16,1 7 3 15,-9 0 1-15,8 0-10 16,5-4 0-16</inkml:trace>
  <inkml:trace contextRef="#ctx0" brushRef="#br0" timeOffset="39425.9826">19391 14410 30 0,'-17'-52'15'0,"17"7"-17"0,0 45 21 0,4 15-18 15,5 11 1-15,3 23 0 16,-7 10 1-16,-10 13-4 16,1 17 0-16,-4 20 3 15,-1 18 0-15,1-4-1 16,-1-3 0-16,1-8-1 15,0-26 1-15,3-19 0 16,1-14 0-16,8-20-3 16,13-25 0-16,17-23-8 15,16-30 1-15</inkml:trace>
  <inkml:trace contextRef="#ctx0" brushRef="#br0" timeOffset="39665.6792">19736 14347 28 0,'-21'-34'14'0,"16"56"-17"0,5-3 19 16,0 7-15-16,0 23 1 15,-4 11 1-15,-4-1 0 16,-1 16-4-16,1 19 0 16,4 10 2-16,0 9 1 15,-5-12-1-15,1-8 1 16,4-11-1-16,-1-18 0 15,1-16-3-15,0-14 1 16,8-19-7-16,9-11 1 0,12-15-2 16,9-12 1-16</inkml:trace>
  <inkml:trace contextRef="#ctx0" brushRef="#br0" timeOffset="40326.3581">19891 16272 23 0,'-4'-15'11'0,"17"-90"-10"0,-5 76 20 15,1-31-20-15,3-30 0 16,1-26 2-16,-1-4 0 16,1-14-4-16,-5-19 1 15,1 3 1-15,-1 19 1 16,5 4-1-16,4 11 0 15,0 11-2-15,-1 16 0 16,1 18 1-16,8 3 0 0,5 12-1 16,-5 11 1-16,0 12 0 15,-4 14 0-15,0 12 1 16,0 10 0-16,0 9-1 16,-4 6 0-16,-4 12 0 15,-9-4 0-15,-4 8 1 16,-8 0 0-16,-9-1-1 15,-8-3 1-15,-1-4-1 16,5 1 1-16,4-5-1 16,9-3 1-16,12-4-1 15,13-4 0-15,0-4 0 16,4 1 0-16,4-1 0 16,0 4 0-16,1 1 0 15,-5 6 0-15,-5 1 0 16,-3 3 1-16,-13 8 0 15,-8 12 0-15,-5 2 0 16,-4 9 0-16,-8-16 1 16,-13 4 0-16,-8-11-1 0,4-11 1 15,8-8-5-15,9-22 1 16,17-8-8-16,20-22 0 16</inkml:trace>
  <inkml:trace contextRef="#ctx0" brushRef="#br0" timeOffset="40596.811">20770 14410 19 0,'-4'-11'9'0,"0"33"-3"16,0-22 5-16,-1 15-9 15,1 4 1 1,-21 56 3-1,-4 11 0-15,8 15-7 16,4 11 0-16,0-4 5 16,0-10 0-16,0-20-1 15,5-18 0-15,3-12-5 16,9-14 1-16,4-23-7 16,9-11 1-16,16-26-2 15,5-19 0-15</inkml:trace>
  <inkml:trace contextRef="#ctx0" brushRef="#br0" timeOffset="40776.3275">20972 14380 34 0,'-4'-26'17'0,"4"93"-23"0,0-37 34 16,-4 19-28-16,-1 3 1 16,1 16 0-16,-4 6 0 15,-1 35-1-15,1 10 0 16,0-14 0-16,-9-11 1 15,4-16-4-15,5-14 0 16,4-20-6-16,8-17 0 16</inkml:trace>
  <inkml:trace contextRef="#ctx0" brushRef="#br0" timeOffset="40971.7884">21086 15162 35 0,'-17'-15'17'0,"17"60"-19"16,0-27 28-16,-9 5-26 15,1 10 0-15,0 8 1 16,3 12 0-16,1-1-4 16,4-3 0-16,4-8-6 15,13-11 0-15</inkml:trace>
  <inkml:trace contextRef="#ctx0" brushRef="#br0" timeOffset="41708.1609">21687 15046 35 0,'-21'-23'17'0,"42"16"-22"16,-8 7 26-16,8 4-21 15,4-4 0-15,13 3 1 16,0 1 1-16,8 4-2 16,8-12 0-16,1-11-2 15,0 0 1-15,-9 0-6 16,-8-4 0-16,-4-3-2 16,-1-1 1-16</inkml:trace>
  <inkml:trace contextRef="#ctx0" brushRef="#br0" timeOffset="41842.3915">21880 14720 31 0,'-37'4'15'0,"16"-11"-22"15,16 10 29-15,5 12-20 16,0 15 0-16,5 11-7 0,3 27 0 16,9 3-1-16,0 4 0 15</inkml:trace>
  <inkml:trace contextRef="#ctx0" brushRef="#br0" timeOffset="42488.5498">23062 14425 25 0,'-29'-34'12'0,"20"38"-14"0,9 7 18 0,0 16-15 16,0 6 1-16,-4 20 0 16,0-5 0-16,0 8-3 15,-5 12 0-15,5 3 3 16,0 7 1-16,0-7-1 16,-1-15 0-16,5-11-4 15,-4-15 1-15,4-15-7 16,9-30 1-16</inkml:trace>
  <inkml:trace contextRef="#ctx0" brushRef="#br0" timeOffset="42653.5172">23285 14279 33 0,'8'4'16'0,"-12"78"-19"0,0-44 26 15,0 10-22-15,-5 20 0 16,1 18-2-16,-5 18 1 15,5 8-5-15,4-3 1 16,4-23-5-16,4-19 1 16</inkml:trace>
  <inkml:trace contextRef="#ctx0" brushRef="#br0" timeOffset="43284.9806">23676 15446 20 0,'9'37'10'0,"-14"-33"0"15,1-8 13-15,0-7-20 16,0-4 0-16,-5 0 1 16,1-15 0-16,-1-15-5 15,1-7 1-15,-5-27 3 16,5-10 1-16,4-5-3 16,8-14 1-16,4-16-2 15,9 1 1-15,13 3-2 0,12 8 1 16,0 22-1-16,-4 23 0 15,-1 15 0-15,6 11 0 16,-1 11 0-16,-9 15 0 16,-12 15 0-16,-8 19 1 15,-13 14-1-15,-9 20 0 16,-7 3 1-16,-5 0 0 16,-5-4 0-16,1 4 1 15,0-11-1-15,4-8 0 0,8-7 0 16,9-7 1-16,8-12-1 15,13-7 1-15,4-4-2 16,9-4 1-16,3-4 0 16,1 5 0-16,4 3-1 15,-9 3 1-15,-4 9 0 16,-8 3 0-16,-21 0 0 16,-9 3 1-16,-12 12 0 15,-9 4 1-15,-8 3-1 16,-4 1 1-16,0 3-3 15,4-11 0-15,8-8-8 16,13-7 1-16,25-22-3 16,9-12 1-16</inkml:trace>
  <inkml:trace contextRef="#ctx0" brushRef="#br0" timeOffset="43869.517">24315 14339 29 0,'-4'-4'14'0,"4"8"-14"0,0 4 25 15,0 7-24-15,-4 11 1 16,4 7-1-16,-9 12 1 16,1 11-3-16,0 4 1 15,-1 15 2-15,1 30 0 16,4 10-3-16,-1-2 0 16,1-16-3-16,0-19 1 15,4-10-6-15,4-31 0 16,9-18-1-16,16-30 0 0</inkml:trace>
  <inkml:trace contextRef="#ctx0" brushRef="#br0" timeOffset="44080.2175">24593 14324 23 0,'0'-34'11'0,"0"27"-12"15,0 7 22-15,-4 11-20 16,-1 19 1-16,-3 15 2 15,-5 15 0-15,1 7-5 16,-5 19 0-16,4 15 3 16,1 15 1-16,3 0-1 15,5-15 0-15,0-23-4 16,4-14 1-16,0-8-8 16,0-19 1-16</inkml:trace>
  <inkml:trace contextRef="#ctx0" brushRef="#br0" timeOffset="44380.1686">24648 14003 22 0,'54'-45'11'0,"34"37"-12"0,-66 8 11 0,-1 0-10 15,0 4 0-15,0 7 0 16,-9 8 0-16,-3 0 1 16,-9 7 0-16,-5 7 1 15,1 5 1-15,-8 3 0 16,-1-7 1-16,0-5 0 16,9-2 0-16,8-5-1 15,9-11 0-15,12-7-4 16,13-4 1-16,4-4-9 15,9-3 1-15</inkml:trace>
  <inkml:trace contextRef="#ctx0" brushRef="#br0" timeOffset="45370.7132">18895 14978 24 0,'8'-3'12'0,"22"14"-12"15,-26-4 14-15,0 8-13 16,-4 4 0-16,-4 7 1 16,-5 0 0-16,-16 1-2 15,-9 6 0-15,-8-7 1 16,-4 12 1-16,-9-8 0 16,-3-4 0-16,-1 0-1 15,0-11 0-15,13-11 0 0,8-15 1 16,4-8-1-16,9-7 0 15,8-4-1-15,0-4 0 16,9-3 1-16,8 14 0 16,12 8-1-16,9 12 1 15,9 18 0-15,8 11 0 16,4 11 0-16,8 4 1 16,9-7-1-16,13 0 0 15,-5-12-6-15,17-7 1 16,21-8-6-16,-4-22 1 15</inkml:trace>
  <inkml:trace contextRef="#ctx0" brushRef="#br0" timeOffset="46046.8493">22377 13905 21 0,'-26'-26'10'0,"-3"26"-7"15,21 4 11-15,-5 11-14 16,0 11 1-16,-3 4 1 16,-6 7 1-16,6 8-3 15,-1 4 0-15,8 11 1 16,5-4 1-16,4 4 0 15,9-1 0-15,-1-10-2 16,5-8 0-16,8-3-6 16,8-9 0-16,9-17-2 0,4-16 1 15</inkml:trace>
  <inkml:trace contextRef="#ctx0" brushRef="#br0" timeOffset="46227.138">22389 14190 26 0,'-25'7'13'0,"8"34"-18"0,13-26 24 0,0 11-19 15,4 4 0-15,4 8 0 16,0-1 1-16,5-3-4 16,3-8 1-16,1-4-5 15,4-3 1-15</inkml:trace>
  <inkml:trace contextRef="#ctx0" brushRef="#br0" timeOffset="46346.4532">22549 14313 21 0,'-8'-26'10'0,"29"18"-11"16,-13 5 16-16,5-1-17 16,8 4 1-16,4 0-10 15,9 4 1-15</inkml:trace>
  <inkml:trace contextRef="#ctx0" brushRef="#br0" timeOffset="46736.9587">23003 14074 26 0,'-12'-12'13'0,"-1"12"-18"0,9 4 22 16,0 4-16-16,-5 3 0 15,1 8 1-15,-1 7 1 16,1 0-3-16,0 0 0 16,3 8 2-16,1 7 0 0,0 0 0 15,0 4 0-15,-5-4-1 16,-3-11 1-16,-9-4-1 16,-9-4 1-16,1-7-1 15,-1-11 1 1,1-52-2-1,8 3 1-15,12 4-2 16,9 3 1-16,13 5-3 16,8 10 1-16,0 12-1 15,4 11 1-15,-4 7 0 16,0 8 1-16,0 8-1 16,5 7 1-16,-1 11 0 15,0-4 1-15,5 1-7 16,-1 3 0-16</inkml:trace>
  <inkml:trace contextRef="#ctx0" brushRef="#br0" timeOffset="47563.8514">22911 13954 20 0,'-4'-11'10'0,"4"26"-7"16,4-8 11-16,0 1-12 16,4 7 0-16,1 0 1 15,3 3 1-15,5 8-5 16,-4 8 0-16,-1 11 3 15,-3 11 1-15,-9 8-1 16,-4 7 1-16,-9 7-1 16,-4-7 0-16,-12 4-5 15,-5-4 1-15,5-4-7 16,8-22 1-16</inkml:trace>
  <inkml:trace contextRef="#ctx0" brushRef="#br0" timeOffset="66118.7127">5572 14294 5 0,'0'-15'2'0,"4"19"-2"16,-4-4 3-16,0 0-3 15,0 0 0-15,0 0 1 16,0 4 0-16,0 3-2 16,5-3 1-16,7 3 1 15,5 8 0-15,13-3 0 16,3 3 0-16,9 0-1 15,5-1 1-15,16-6 0 16,12 3 0-16,14 4-1 16,16 0 0-16,4-7 0 15,17-8 1-15,17 3-1 16,17-3 1-16,4-7 0 16,17-1 0-16,12 5 1 0,-3-12 0 15,11 3 0-15,22-6 0 16,-4-5-1-16,12 12 1 15,-4-4-1-15,0 0 1 16,-8 0-1-16,-4 0 0 16,-14 0-1-16,1 4 1 15,-21 0 0-15,-8 0 1 16,-9-1-1-16,-13 1 1 16,-12 4-1-16,-17 7 0 0,-5 3-4 15,-20 5 1 1,-13 11-4-16,-21 7 1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1-09T08:17:11.64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033 4764 8 0,'-38'56'4'0,"-25"45"-3"16,47-71 4-16,-5 18-4 16,-5 12 0-16,1 0-2 15,-4 7 1-15,-5-3-3 16,-4 3 1-16</inkml:trace>
  <inkml:trace contextRef="#ctx0" brushRef="#br0" timeOffset="299.9932">13592 5179 11 0,'12'-41'5'0,"9"14"-7"0,-12 27 8 0,-5 0-5 16,4 4 0-16,1 4 2 16,-1 7 1-16,-4 7-4 15,-4 12 0-15,-4 10 3 16,0 1 0-16,0 8 0 16,0-1 0-16,-1-3-1 15,5-8 1-15,9-8-1 16,8-14 1-16,0-15 0 15,12-19 0-15,21-11 0 16,18-8 0-16,16-3-10 16,8-8 1-16</inkml:trace>
  <inkml:trace contextRef="#ctx0" brushRef="#br0" timeOffset="31317.9403">10774 14720 17 0,'-12'-11'8'0,"-1"22"-3"0,13-18 8 16,-4 7-12-16,4-4 0 15,0 1 0-15,0-1 0 16,0 4-2-16,0 4 1 16,0-1 1-16,0 5 0 15,0 7 0-15,0 11 0 16,-4 11 0-16,-1 23 0 0,-3 7 0 16,-9 19 1-16,-8 0-1 15,-5 15 0-15,1-3 0 16,4 2 0-16,4-6 0 15,4-8 0-15,0-15-1 16,5-11 1-16,3-12-3 16,1-6 1-16,-1-13-7 15,1 1 1-15</inkml:trace>
  <inkml:trace contextRef="#ctx0" brushRef="#br0" timeOffset="31663.2858">10459 15775 13 0,'-4'-26'6'0,"4"-8"3"16,0 27 3-16,0-1-11 0,0 1 0 15,0 7 0-15,0 0 0 16,0 7-2-16,0 15 0 15,0 8 1-15,4 4 1 16,-4 7-1-16,0 8 0 16,0-8 0-16,0-7 0 15,0-5 1-15,0-6 0 0,0-8 1 16,0-4 1-16,4-7 0 16,4 0 1-16,5-16-1 15,4-10 1-15,4-8-2 16,4 0 1-16,9-7-6 15,-1-4 0-15,9 7-6 16,9 4 1-16</inkml:trace>
  <inkml:trace contextRef="#ctx0" brushRef="#br0" timeOffset="79014.2074">12957 13894 8 0,'-30'-22'4'0,"1"7"-1"15,12 7 4-15,-4 1-4 16,-8-1 0-16,-1 5 1 15,-3-1 0-15,-5 4-5 16,0 4 1-16,-4-4 4 16,0 3 0-16,0 5-2 15,0-1 1-15,0 1-1 16,-5-1 0-16,-7 4-1 16,-9 4 1-16,12 8-2 15,5 7 0-15,4-4 0 16,4 4 0-16,9 7-1 15,7 8 1-15,10 4 0 0,3 3 0 16,5 8-1-16,8-4 1 16,5-7 0-16,-1 3 0 15,13-3 0-15,5-1 1 16,-1-7-2-16,13-7 1 16,4-8 0-16,0 0 1 15,0-3-1-15,4-8 0 16,0-4 0-16,1 0 0 0,-1 0 0 15,0-7 0-15,0 0-1 16,1 0 0-16,3-12 0 16,5-7 1-16,4-4 0 15,-5-11 1-15,-7-7 0 16,-1-15 0-16,-8-1 1 16,-5-3 1-16,-3 4-1 15,-1-4 1-15,-4 4 0 16,-4 7 0-16,-8 4-1 15,-5-4 1-15,-3-4-1 16,-5 4 0-16,-9 0 0 16,-8 0 0-16,-4 4-1 15,-8 4 1-15,-13 7-2 16,-9 4 1-16,1 3-1 16,4 8 0-16,4 4-2 15,4 8 1-15,8 6-6 16,14 8 1-16,11 4-5 0,-3-7 0 15</inkml:trace>
  <inkml:trace contextRef="#ctx0" brushRef="#br0" timeOffset="81162.0159">9719 15573 15 0,'-21'-15'7'0,"-13"0"-3"0,26 4 7 16,-1 3-10-16,-3 1 0 15,-5-1 0-15,0 1 1 16,-4-1-2-16,0 1 0 16,0-1 2-16,-4 1 0 15,-1 3-1-15,-3 4 1 0,-5 4 0 16,-4 0 0-16,-4 3-1 16,9 4 1-16,3 4-1 15,5 0 0-15,-4 8-1 16,3-5 1-16,1 5-1 15,0-1 0-15,0 8 0 16,8 0 1-16,0 0-1 16,0 0 0-16,5 0 0 15,3 0 1-15,5 0-1 16,0 0 0-16,0 3 0 16,4 5 0-16,4-12-1 15,4-4 1-15,5 1 0 16,4-1 0-16,0-3 0 15,-5 0 0 1,26-1 0 0,4-3 0-16,4 0 0 15,5-4 1-15,-5-3-1 0,9-1 0 16,-5-3 0-16,5-4 0 16,-5-7 1-16,-3-5 0 15,-5 1 0-15,-5-8 1 16,-3-7 0-16,-4-7 0 15,-5-5 0-15,-8-3 0 16,-1-4-1-16,-3-3 1 16,-5-5-1-16,-3 5 1 15,-5 3-1-15,-5 0 0 0,1 8-1 16,-4-1 0-16,-9 8 0 16,-4-3 1-16,-8 6-2 15,-9 5 1-15,-4 3 0 16,0 4 0-16,0 8-4 15,-1 11 0-15,6 7-6 16,7 4 0-16</inkml:trace>
  <inkml:trace contextRef="#ctx0" brushRef="#br0" timeOffset="82362.5353">8264 15565 9 0,'-17'-22'4'0,"-4"-12"9"0,17 23-6 0,-1 0-5 15,-3 0 1-15,0-4 0 16,-5 0 1-16,0 4-6 16,-8-1 1-16,5 5 3 15,-6-1 0-15,1 5-1 16,5 3 0-16,-5 0-1 16,0 3 1-16,0 5 0 15,0-1 0-15,0 5-1 16,-1 3 1-16,1 3 0 15,5 5 1-15,-1-1-1 16,0 19 1-16,4 0-2 16,-3 4 1-16,3 4-1 15,9-1 1-15,-5 5-2 16,9-1 1-16,5-11-1 16,-5 0 1-16,8-7 0 0,5 0 0 15,3-8 0-15,14-4 0 16,8-10 1-16,12-9 1 15,9-3-2-15,8 0 0 16,5-7 1-16,-5-8 0 16,-12-4 0-16,-5-3 1 15,-4 3-2-15,-3-3 0 16,-10-5 2-16,-3 5 1 0,-5-8-1 16,-4-4 0-16,-4 4 0 15,-9-7 0-15,-4 0 0 16,-8-4 1-16,-4 3-3 15,-5-3 1-15,0 0 0 16,-12 0 0-16,-4 7-1 16,-9 1 0-16,0-1 0 15,-4 8 0-15,0 0-1 16,4 7 0-16,4 11-5 16,5 1 1-16,0 7-6 15,8 11 0-15</inkml:trace>
  <inkml:trace contextRef="#ctx0" brushRef="#br0" timeOffset="83368.7221">7208 17771 13 0,'-17'-26'6'0,"5"26"2"0,3-3 2 16,-3 6-9-16,-5 5 0 16,-4-1 3-16,-9 4 0 0,-3 1-4 15,-5-1 0-15,0 0 4 16,-4 0 0-16,4 1 0 15,0 2 0-15,-4-2-2 16,4 3 0-16,1 3-1 16,-1 12 1-16,4-7-3 15,5 3 1-15,3 4-1 16,5 11 1-16,9-4 0 16,-1 1 0-16,5 3 0 15,-1 4 0-15,5 0 0 16,4 3 0-16,9-3 0 15,3 4 0-15,5-4 0 16,12-8 1-16,9-11-1 16,4 4 1-16,17-15-1 15,8-8 0-15,1-7 0 16,-5-11 0-16,0-7 0 16,-8-9 0-16,-5-14 0 15,-4-4 1-15,-4-11 0 0,-8-4 0 16,-9 4 1-16,-12 0 0 15,-9 0 0-15,-8 0 0 16,-13 0-1-16,-4 7 0 16,-13 1 0-16,-8 7 0 15,0 3-1-15,0 5 0 16,4 3 0-16,5 4 0 16,7 3-3-16,1 8 0 15,17 8-8-15,25 3 1 0</inkml:trace>
  <inkml:trace contextRef="#ctx0" brushRef="#br0" timeOffset="84314.0927">9857 17237 19 0,'-21'-8'9'0,"-4"-7"-3"16,17 15 5-16,-9 0-9 16,-4 0 0-16,-8 4 2 15,-1 0 0 1,-20 3-4 0,-1 12 0-16,5 7 3 15,0-7 1-15,-1 11-2 0,1 3 0 16,4 12-1-16,0 4 1 15,8 7-3-15,9 4 1 16,8 3 0-16,1 5 0 16,7-5 0-16,5-3 0 15,4-4-1-15,13 0 1 16,12 0 0-16,13 0 0 16,8-11-2-16,17-4 1 15,8-7-1-15,5-19 0 16,4-15-1-16,-17 0 0 15,30-30 0-15,-9-7 1 0,-4-8 1 16,-13-4 1-16,-17 1 1 16,-12-8 0-16,-13-4 2 15,-12-4 0-15,-13 1 0 16,-8-8 0-16,-13 11 0 16,-13 7 1-16,-4 5-1 15,-8 3 0-15,0 11-1 16,-9 1 0-16,4 6-1 15,1 9 1-15,8-5-2 16,-4 5 0-16,8 10-5 16,8 4 1-16,18 1-7 15,16-5 1-15</inkml:trace>
  <inkml:trace contextRef="#ctx0" brushRef="#br0" timeOffset="85410.56">12032 16440 17 0,'-21'-11'8'0,"-9"-26"0"0,22 26 4 0,-5-1-10 16,-4 1 0-16,-4 0 0 16,-4 0 1-16,0-1-4 15,4 9 0-15,0 6 2 16,-4 9 0-16,-9 3-1 15,-8 3 1-15,4 1-1 16,-4 0 0-16,4 3 0 16,0-3 0-16,5 3 0 15,3-3 1-15,5 3-2 16,4-3 1-16,4 4 0 16,0 6 0-16,5 1 0 15,-1 0 1-15,5 8-1 16,-1 7 0-16,5 3 0 15,4 12 0-15,4 7 0 16,5 1 1-16,3-5-1 0,1 4 0 16,4-10 0-16,8-13 0 15,13-6 0-15,4-5 1 16,8-10-1-16,9-16 1 16,17-18-1-16,8-8 0 15,-4-14-1-15,0-5 1 16,-9-18 0-16,-3 0 0 15,-14-7 1-15,-8-1 1 16,-12-3 0-16,-9 7 1 0,-12-4-1 16,-13 1 1-16,-17 7-1 15,-12 0 1-15,-13 3-2 16,-17 16 0-16,-9 11-1 16,1 0 0-16,13 11 0 15,3 3 0-15,9 1-3 16,8 0 1-16,13 0-6 15,13 0 1-15,12-4-3 16,17-4 1-16</inkml:trace>
  <inkml:trace contextRef="#ctx0" brushRef="#br0" timeOffset="86491.3247">9265 16769 13 0,'-17'-11'6'0,"-4"-4"2"0,16 11 6 0,1 1-12 16,-4-1 1-16,-1 0 2 15,1 1 0-15,-5 3-6 16,1-4 1-16,-9 4 4 16,0-4 0-16,0 4-1 15,0 0 0-15,0-4-2 16,-5 8 0-16,-3 7-1 16,0 12 0-16,-1 10 0 15,5 8 0-15,-5 12-1 16,5-1 1-16,4 8 0 15,4-4 0-15,5-4-1 16,-1 1 1-16,5-8-1 16,8 0 0-16,8-1 0 15,9 5 0-15,12-8 1 0,18-7 0 16,7-16 0-16,14-10 0 16,3-16 1-16,5-3 1 15,-5-7-1-15,-8-12 1 16,0-4-1-16,-12-15 0 15,-13 1 1-15,-13-12 0 16,-12 4 0-16,-9-4 0 16,-13 0-1-16,-12 0 1 15,-12 12 0-15,-9 7 0 0,-9 7-2 16,9 12 1-16,4 7-3 16,0 7 1-16,9 16-10 15,8 7 0-15</inkml:trace>
  <inkml:trace contextRef="#ctx0" brushRef="#br0" timeOffset="88578.0137">13596 14578 5 0,'-8'-15'2'0,"-1"-3"-1"0,5 10 3 0,-4 1-3 15,-1 3 0-15,-8-7 1 16,5 3 1-16,-1-3-3 16,0 4 1-16,1-1 2 15,-1 1 0-15,1-1 0 16,-5 8 0-16,0 0-1 16,0 8 1-16,0-1-1 15,1-3 0-15,-6 3-1 16,1 1 1-16,0 3-1 15,5-3 1-15,-1 3-1 16,0 4 1-16,-4 0-2 16,-4 7 1-16,4 4-1 15,0-3 1-15,4-5-2 16,0 1 1-16,4 0 0 16,1 7 0-16,3-4 0 0,5 1 1 15,0 3-1-15,4 0 1 16,4 4 0-16,5-4 0 15,3 4-1-15,5 0 1 16,4-4-1-16,4 0 0 16,5-3 0-16,3-1 0 15,1-7 1-15,0-4 1 16,3-7-1-16,1-8 1 16,0-10 0-16,-4-1 1 15,-1-4 0-15,-3-7 0 0,-1-4-1 16,-3 0 1-16,-5 0-1 15,0 0 0-15,-5 4-1 16,1 0 0-16,-4 0-1 16,0 3 1-16,-5 1-1 15,-4 3 0-15,0-3 0 16,-4-1 1-16,0 4-1 16,-4 4 0-16,-4-3-1 15,-1-5 1-15,-8 5 0 16,-4-1 1-16,-4 0-2 15,-8 4 1-15,-5-3 0 16,-9 6 1-16,1 5-1 16,4 3 0-16,0 4-4 15,8 4 0-15,5 7-7 16,12 19 1-16</inkml:trace>
  <inkml:trace contextRef="#ctx0" brushRef="#br0" timeOffset="91880.7625">16439 12313 19 0,'-30'-30'9'0,"5"18"-4"16,21 9 9-16,-9-5-13 15,-8 1 1-15,-8-4 5 16,-9-1 0-16,-4-3-7 15,0 0 0-15,0 4 4 16,0 0 1-16,4 0-1 16,4 7 0-16,9 4-3 0,4 7 0 15,8 5-1-15,9 6 0 16,13 5-1-16,7 10 0 16,14 9 0-16,4 2 1 15,3-2-1-15,5 2 1 16,0 1 0-16,-4 0 0 15,-8-4 0-15,-5-7 1 16,-8-4-1-16,-5-8 1 16,-3 1 0-16,-13 3 0 0,-13-4 0 15,-13 1 1-15,-12-1-3 16,0-3 1-16,0 0-4 16,0-8 0-16,13-7-6 15,8-12 0-15,21-7-1 16,25-7 0-16</inkml:trace>
  <inkml:trace contextRef="#ctx0" brushRef="#br0" timeOffset="92316.4767">16695 12077 9 0,'-8'0'4'0,"12"0"-2"0,-4 4 3 16,0-4 0-16,0 3 0 15,4 5 3-15,1 3 0 16,-1 8-10-16,0 7 1 15,0 8 7-15,5 14 0 16,-5 12-2-16,4 15 1 16,5 3-2-16,-5 1 0 0,1-8-1 15,3-7 0-15,1-12 0 16,-5-11 0-16,1-11 0 16,3-11 0-16,5-16 0 15,8-10 1-15,5-12-1 16,-1-18 1-16,5-16-2 15,-1-10 0-15,1-12-3 16,4-3 1-16,0-5-4 16,4 12 0-16,0 0-7 15,-8 19 1-15</inkml:trace>
  <inkml:trace contextRef="#ctx0" brushRef="#br0" timeOffset="137611.6809">22347 3676 7 0,'0'-34'3'0,"9"8"3"0,-5 18 3 0,-4 8-6 16,0 0 1-16,0 0 0 16,-4 4 1-16,-1 3-7 15,-3 16 1-15,0 14 5 16,-5 12 0-16,0 11-3 15,1 7 1-15,-1-11-1 16,1 0 1-16,-1-3-1 16,0-5 1-16,9-3 0 15,0-8 0-15,4-3 0 16,4-8 0-16,0-3-4 16,5-8 0-16,3-8-5 15,9-7 0-15</inkml:trace>
  <inkml:trace contextRef="#ctx0" brushRef="#br0" timeOffset="138047.84">22898 3773 21 0,'0'0'10'0,"9"11"-11"0,-9-11 12 16,0 0-10-16,0 0 1 15,0 0-1-15,4 4 1 16,-4-4-3-16,0 0 1 16,0 0 2-16,0-4 0 15,0 0-1-15,-9 1 0 0,-8-1 0 16,-12-4 0-16,0 8-2 16,-5 4 1-16,5 4-1 15,3 3 1-15,5 0-1 16,0 0 0-16,4-3 0 15,5-1 0-15,3-3 1 16,5-4 1-16,4 0-1 16,0 7 0-16,0 8 0 15,0 4 0-15,-4 15 0 16,0-8 0-16,-13 22-1 16,-4 12 1-16,-4 4 0 15,4 3 0-15,4-3 0 16,4 7 1-16,9-15 0 15,4-4 1-15,4-7-4 16,5-11 0-16,3-4-4 16,-3-15 0-16</inkml:trace>
  <inkml:trace contextRef="#ctx0" brushRef="#br0" timeOffset="138783.4571">22869 3780 19 0,'4'-22'9'0,"-8"-27"-4"0,4 34 13 15,0 0-17-15,0 0 0 16,0 0 1-16,0 0 0 15,-5 0-3-15,-3 1 0 16,0-1 1-16,-5 3 1 16,-8 9-2-16,-8 10 1 15,-9 4-1-15,-9 23 0 16,-3 11 0-16,4 0 1 16,4 3 0-16,12-7 0 0,9-7 0 15,9-11 1-15,16-9-1 16,17-6 1-16,4-4 0 15,13-8 1-15,0-4-2 16,0-3 1-16,-5 0-1 16,-3 4 1-16,-9 3-2 15,-9 8 1-15,-3 7 0 16,-9 4 0-16,-9 3 0 16,-12 5 0-16,0 7 0 15,-4 7 0-15,-4-3 1 16,-5 11 1-16,0 7-1 15,1 19 0-15,3 8-8 16,9-5 0-16</inkml:trace>
  <inkml:trace contextRef="#ctx0" brushRef="#br0" timeOffset="139189.3903">23083 3691 24 0,'17'-34'12'0,"42"15"-13"0,-47 15 14 0,1 1-13 15,0 6 0-15,-1 5 1 16,1-1 0-16,-5 5-1 16,1 3 0-16,-1 0 1 15,-4 11 0-15,-4 4 0 16,-4 3 1-16,-4 8-1 16,-13 4 0-16,-9 11 0 15,-3-7 1-15,-1 7-1 16,-4 0 1-16,9 4 0 15,8 0 0-15,8-12-2 16,9-10 1-16,12-16-5 16,13-18 1-16,13-8-6 15,16-11 1-15</inkml:trace>
  <inkml:trace contextRef="#ctx0" brushRef="#br0" timeOffset="139458.3083">23596 3997 24 0,'13'-30'12'0,"-17"26"-10"0,-1 4 18 15,-3 4-20-15,0 11 1 16,-13 0-1-16,-5 11 1 16,9-7-1-16,1 7 0 15,7-3 1-15,9-1 0 16,13-3 0-16,-1-8 0 16,10-4 0-16,3-7 1 0,8-7-1 15,1-1 1-15,-9 1-1 16,-4-8 0-16,-12-7 0 15,-9-5 0-15,-9 1-1 16,-12-4 0-16,0 4 0 16,4 7 1-16,-4 8-8 15,5 11 1-15,3 4-3 16,5-19 0-16</inkml:trace>
  <inkml:trace contextRef="#ctx0" brushRef="#br0" timeOffset="210125.8528">18844 7497 11 0,'0'30'5'0,"-17"30"-2"16,17-42 5-16,-4 20-8 15,0 10 0-15,-4 16 1 16,-9 11 1-16,-4 3-2 16,-5 12 1-16,1 26-1 15,4-8 1-15,9-7-5 16,7-19 1-16</inkml:trace>
  <inkml:trace contextRef="#ctx0" brushRef="#br0" timeOffset="210953.0793">22730 7243 16 0,'4'-8'8'0,"-4"12"-14"16,0-4 13-16,-4 7-6 15,4 8 1-15,0 15-1 16,-4 0 1-16,-1 22-3 15,1 12 1-15,0 29 1 16,-4 8 1-16,-5 4-1 16,5 7 0-16,-5 15-2 15,0 12 0-15,1 7-3 16,-9-19 0-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11-09T08:22:06.34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873 6431 9 0,'-26'-26'4'0,"18"4"1"16,8 14 4-16,0 1-9 15,0 7 0-15,8-4 0 16,9 4 0-16,4 4 0 16,13-4 1-16,4-4 0 15,4 0 0-15,13-3 0 16,16-1 0-16,9-3 1 15,21 7 0-15,12-7-1 16,35-4 1-16,16 0-1 16,8 0 1-16,26 4-1 0,12 7 0 15,4 0-1-15,13 4 1 16,-4 4-1-16,-12 0 0 16,-1 0 0-16,-17 3 1 15,-12 1 0-15,-13-5 0 16,-12 1 0-16,-17-4 1 15,-22 0-1-15,-11 0 1 16,-14 8-1-16,-16-5 1 16,-22 9-8-16,-28 2 0 0,-35 9-1 15,-16-8 0-15</inkml:trace>
  <inkml:trace contextRef="#ctx0" brushRef="#br0" timeOffset="6831.9674">12999 8577 6 0,'29'-15'3'0,"5"-7"-2"0,-26 18 4 15,5-3-5-15,4-1 0 16,4 5 0-16,4-1 0 16,0 0 0-16,9 4 1 15,4-4 0-15,4 4 1 0,4 4-1 16,9 0 1-16,8-4 0 16,0 0 0-16,13 0-1 15,8-4 1-15,8 0-2 16,5 4 0-16,12 0 0 15,-4-7 1-15,17-4-1 16,5 3 0-16,3 4 0 16,4-3 0-16,9 7 1 15,17-4 0-15,4 12-1 16,-4-5 1-16,17-3-1 16,-5 8 1-16,9-1-1 15,-9-7 0-15,13 0 0 16,-8 8 1-16,-5-8-1 15,5 0 1-15,-5 7 0 16,-3 5 0-16,3-1 0 16,-12-4 0-16,0 1-1 15,-5 3 1-15,-3 0-1 16,-18-7 1-16,-3-4-1 0,-5 0 0 16,-9-4 0-16,-11 0 0 15,-5 1 0-15,-9-1 1 16,-8 0-5-16,-12 8 0 15,-9 15-1-15,-13-12 0 16</inkml:trace>
  <inkml:trace contextRef="#ctx0" brushRef="#br0" timeOffset="10434.7105">17452 6525 6 0,'-8'-8'3'0,"8"1"-1"0,0 7 3 16,-4 0-3-16,-5 3 0 16,1 1 3-16,-1 0 0 15,1 0-6-15,0 3 1 16,-1 1 3-16,-3 3 1 15,-5 4-1-15,-4 3 0 0,-9 9-1 16,-3 3 0-16,-9 14 0 16,0 9 0-16,-1 7-1 15,-7 7 0-15,8 4-1 16,4-7 1-16,0-8-1 16,5-12 0-16,7-6-3 15,10-12 1-15,3-4-5 16,5-3 1-16</inkml:trace>
  <inkml:trace contextRef="#ctx0" brushRef="#br0" timeOffset="10689.2772">16716 6928 12 0,'-16'-3'6'0,"20"25"-5"15,-4-11 5-15,0 8-4 16,-4 15 1-16,-1 3 1 16,-7 4 1-16,-1 8-6 0,0-8 0 15,1-4 4-15,3-3 0 16,5-4 0-16,8-11 0 16,9-8-2-16,16-7 1 15,22-12-2-15,12-11 1 16,21-11-7-16,17 1 0 15</inkml:trace>
  <inkml:trace contextRef="#ctx0" brushRef="#br0" timeOffset="22204.6046">6014 10159 11 0,'-25'0'5'0,"8"4"3"16,17-4 6-16,0 0-15 16,0 0 0-16,0 3 0 15,4 9 0-15,9-1 1 16,3 8 1-16,18-5-2 15,12 1 1-15,17 8 0 16,17 3 1-16,0-4-1 16,34 1 1-16,16-1 0 0,17 1 0 15,22-12 0-15,16 8 1 16,0-8 0-16,-9-7 1 16,1-8 0-16,-13-7 1 15,-13-1-1-15,-20-2 1 16,-18-5-2-16,-4 4 1 15,-12 15-10-15,-8 15 1 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5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5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5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135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DBF2659-68AA-FC45-9F6D-E136A1236E9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FF801C-C4BD-4E4D-A8A1-E437004FF279}" type="slidenum">
              <a:rPr lang="en-US"/>
              <a:pPr/>
              <a:t>0</a:t>
            </a:fld>
            <a:endParaRPr lang="en-US"/>
          </a:p>
        </p:txBody>
      </p:sp>
      <p:sp>
        <p:nvSpPr>
          <p:cNvPr id="13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FEAD63-4EA0-D34D-B310-B028F32C8D15}" type="slidenum">
              <a:rPr lang="en-US"/>
              <a:pPr/>
              <a:t>10</a:t>
            </a:fld>
            <a:endParaRPr lang="en-US"/>
          </a:p>
        </p:txBody>
      </p:sp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C71CF-8B3A-D14B-8754-B000E49FDEE0}" type="slidenum">
              <a:rPr lang="en-US"/>
              <a:pPr/>
              <a:t>11</a:t>
            </a:fld>
            <a:endParaRPr lang="en-US"/>
          </a:p>
        </p:txBody>
      </p:sp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574EA5-44DF-2A41-98AF-84EE63A34093}" type="slidenum">
              <a:rPr lang="en-US"/>
              <a:pPr/>
              <a:t>12</a:t>
            </a:fld>
            <a:endParaRPr lang="en-US"/>
          </a:p>
        </p:txBody>
      </p:sp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7D43F9-06D8-C64F-BFD1-4279FC7547CB}" type="slidenum">
              <a:rPr lang="en-US"/>
              <a:pPr/>
              <a:t>13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1948B9-71F4-BA40-9A73-3BB93DFFF1E0}" type="slidenum">
              <a:rPr lang="en-US"/>
              <a:pPr/>
              <a:t>15</a:t>
            </a:fld>
            <a:endParaRPr lang="en-US"/>
          </a:p>
        </p:txBody>
      </p:sp>
      <p:sp>
        <p:nvSpPr>
          <p:cNvPr id="14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764861-D035-764B-ADC4-E81109DC4E24}" type="slidenum">
              <a:rPr lang="en-US"/>
              <a:pPr/>
              <a:t>16</a:t>
            </a:fld>
            <a:endParaRPr lang="en-US"/>
          </a:p>
        </p:txBody>
      </p:sp>
      <p:sp>
        <p:nvSpPr>
          <p:cNvPr id="14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C50791-A0C3-F64F-942D-5D5C06FEBEB4}" type="slidenum">
              <a:rPr lang="en-US"/>
              <a:pPr/>
              <a:t>17</a:t>
            </a:fld>
            <a:endParaRPr lang="en-US"/>
          </a:p>
        </p:txBody>
      </p:sp>
      <p:sp>
        <p:nvSpPr>
          <p:cNvPr id="14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D1CDAB-60E2-E240-826D-507BCF8321E5}" type="slidenum">
              <a:rPr lang="en-US"/>
              <a:pPr/>
              <a:t>18</a:t>
            </a:fld>
            <a:endParaRPr lang="en-US"/>
          </a:p>
        </p:txBody>
      </p:sp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ABB4E2-A1D6-1148-AAB1-3DB0E0B4EDD6}" type="slidenum">
              <a:rPr lang="en-US"/>
              <a:pPr/>
              <a:t>19</a:t>
            </a:fld>
            <a:endParaRPr lang="en-US"/>
          </a:p>
        </p:txBody>
      </p:sp>
      <p:sp>
        <p:nvSpPr>
          <p:cNvPr id="15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BA2D7BA-898E-A745-B532-B9DE23FA2CA0}" type="slidenum">
              <a:rPr lang="en-US"/>
              <a:pPr/>
              <a:t>20</a:t>
            </a:fld>
            <a:endParaRPr lang="en-US"/>
          </a:p>
        </p:txBody>
      </p:sp>
      <p:sp>
        <p:nvSpPr>
          <p:cNvPr id="15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E33663-71F1-F14A-B4D4-67718702A94B}" type="slidenum">
              <a:rPr lang="en-US"/>
              <a:pPr/>
              <a:t>2</a:t>
            </a:fld>
            <a:endParaRPr lang="en-US"/>
          </a:p>
        </p:txBody>
      </p:sp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6AC412-710F-F640-AD8C-2D23627AF581}" type="slidenum">
              <a:rPr lang="en-US"/>
              <a:pPr/>
              <a:t>22</a:t>
            </a:fld>
            <a:endParaRPr lang="en-US"/>
          </a:p>
        </p:txBody>
      </p:sp>
      <p:sp>
        <p:nvSpPr>
          <p:cNvPr id="15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E61B13-446F-4C42-AE10-8D03FEC1024B}" type="slidenum">
              <a:rPr lang="en-US"/>
              <a:pPr/>
              <a:t>24</a:t>
            </a:fld>
            <a:endParaRPr lang="en-US"/>
          </a:p>
        </p:txBody>
      </p:sp>
      <p:sp>
        <p:nvSpPr>
          <p:cNvPr id="17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0EFBA4-CADE-3547-82A7-A31ADD995C57}" type="slidenum">
              <a:rPr lang="en-US"/>
              <a:pPr/>
              <a:t>25</a:t>
            </a:fld>
            <a:endParaRPr lang="en-US"/>
          </a:p>
        </p:txBody>
      </p:sp>
      <p:sp>
        <p:nvSpPr>
          <p:cNvPr id="18432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B7FAC4-4D5E-BD4A-AD6A-D3A24F016BF3}" type="slidenum">
              <a:rPr lang="en-US"/>
              <a:pPr/>
              <a:t>26</a:t>
            </a:fld>
            <a:endParaRPr lang="en-US"/>
          </a:p>
        </p:txBody>
      </p:sp>
      <p:sp>
        <p:nvSpPr>
          <p:cNvPr id="18637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0C6221-1A08-0A4A-883C-0666B2C8FA22}" type="slidenum">
              <a:rPr lang="en-US"/>
              <a:pPr/>
              <a:t>27</a:t>
            </a:fld>
            <a:endParaRPr lang="en-US"/>
          </a:p>
        </p:txBody>
      </p:sp>
      <p:sp>
        <p:nvSpPr>
          <p:cNvPr id="18841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9758C6-6897-8449-B6A6-24001728E032}" type="slidenum">
              <a:rPr lang="en-US"/>
              <a:pPr/>
              <a:t>28</a:t>
            </a:fld>
            <a:endParaRPr lang="en-US"/>
          </a:p>
        </p:txBody>
      </p:sp>
      <p:sp>
        <p:nvSpPr>
          <p:cNvPr id="19046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128978-FDF8-F246-B139-25150F70CE51}" type="slidenum">
              <a:rPr lang="en-US"/>
              <a:pPr/>
              <a:t>29</a:t>
            </a:fld>
            <a:endParaRPr lang="en-US"/>
          </a:p>
        </p:txBody>
      </p:sp>
      <p:sp>
        <p:nvSpPr>
          <p:cNvPr id="19661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07A82A-3F2F-4C42-AC11-96479BDDE0F0}" type="slidenum">
              <a:rPr lang="en-US"/>
              <a:pPr/>
              <a:t>30</a:t>
            </a:fld>
            <a:endParaRPr lang="en-US"/>
          </a:p>
        </p:txBody>
      </p:sp>
      <p:sp>
        <p:nvSpPr>
          <p:cNvPr id="19865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26BCEF-EF77-394C-BC3C-9189BAE850C1}" type="slidenum">
              <a:rPr lang="en-US"/>
              <a:pPr/>
              <a:t>31</a:t>
            </a:fld>
            <a:endParaRPr lang="en-US"/>
          </a:p>
        </p:txBody>
      </p:sp>
      <p:sp>
        <p:nvSpPr>
          <p:cNvPr id="20070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A26C11-F229-F044-BAF7-47A0922D0039}" type="slidenum">
              <a:rPr lang="en-US"/>
              <a:pPr/>
              <a:t>32</a:t>
            </a:fld>
            <a:endParaRPr lang="en-US"/>
          </a:p>
        </p:txBody>
      </p:sp>
      <p:sp>
        <p:nvSpPr>
          <p:cNvPr id="20275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8C2638-9FC0-9B4D-BD3C-3E99BD603BFC}" type="slidenum">
              <a:rPr lang="en-US"/>
              <a:pPr/>
              <a:t>3</a:t>
            </a:fld>
            <a:endParaRPr lang="en-US"/>
          </a:p>
        </p:txBody>
      </p:sp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1FDB5E-EE44-F94C-8F24-03BF984B3AB8}" type="slidenum">
              <a:rPr lang="en-US"/>
              <a:pPr/>
              <a:t>33</a:t>
            </a:fld>
            <a:endParaRPr lang="en-US"/>
          </a:p>
        </p:txBody>
      </p:sp>
      <p:sp>
        <p:nvSpPr>
          <p:cNvPr id="20480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68ED73-DFF7-B049-B6CF-E6A9C0508C53}" type="slidenum">
              <a:rPr lang="en-US"/>
              <a:pPr/>
              <a:t>34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207D59-D8E9-9B4C-9FBF-73D8BD6BE1A1}" type="slidenum">
              <a:rPr lang="en-US"/>
              <a:pPr/>
              <a:t>35</a:t>
            </a:fld>
            <a:endParaRPr lang="en-US"/>
          </a:p>
        </p:txBody>
      </p:sp>
      <p:sp>
        <p:nvSpPr>
          <p:cNvPr id="20889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3D55F2-9D2F-3A42-91C2-16F6E2848B2A}" type="slidenum">
              <a:rPr lang="en-US"/>
              <a:pPr/>
              <a:t>36</a:t>
            </a:fld>
            <a:endParaRPr lang="en-US"/>
          </a:p>
        </p:txBody>
      </p:sp>
      <p:sp>
        <p:nvSpPr>
          <p:cNvPr id="21094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0B261D-3FD9-354E-AF72-F211AEA52B2A}" type="slidenum">
              <a:rPr lang="en-US"/>
              <a:pPr/>
              <a:t>37</a:t>
            </a:fld>
            <a:endParaRPr lang="en-US"/>
          </a:p>
        </p:txBody>
      </p:sp>
      <p:sp>
        <p:nvSpPr>
          <p:cNvPr id="21299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DC8DE9-B031-354E-8DBF-73D663740C19}" type="slidenum">
              <a:rPr lang="en-US"/>
              <a:pPr/>
              <a:t>38</a:t>
            </a:fld>
            <a:endParaRPr lang="en-US"/>
          </a:p>
        </p:txBody>
      </p:sp>
      <p:sp>
        <p:nvSpPr>
          <p:cNvPr id="21504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84BD53-B8D0-984F-936A-48888850862D}" type="slidenum">
              <a:rPr lang="en-US"/>
              <a:pPr/>
              <a:t>39</a:t>
            </a:fld>
            <a:endParaRPr lang="en-US"/>
          </a:p>
        </p:txBody>
      </p:sp>
      <p:sp>
        <p:nvSpPr>
          <p:cNvPr id="21709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ACC303-ED91-424C-84A9-5C5C91217185}" type="slidenum">
              <a:rPr lang="en-US"/>
              <a:pPr/>
              <a:t>40</a:t>
            </a:fld>
            <a:endParaRPr lang="en-US"/>
          </a:p>
        </p:txBody>
      </p:sp>
      <p:sp>
        <p:nvSpPr>
          <p:cNvPr id="21913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6F185F-A747-C54A-BDEC-69B5F389CEA9}" type="slidenum">
              <a:rPr lang="en-US"/>
              <a:pPr/>
              <a:t>41</a:t>
            </a:fld>
            <a:endParaRPr lang="en-US"/>
          </a:p>
        </p:txBody>
      </p:sp>
      <p:sp>
        <p:nvSpPr>
          <p:cNvPr id="22118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7F1CF2-1FB4-1546-9529-1FC181B0DA23}" type="slidenum">
              <a:rPr lang="en-US"/>
              <a:pPr/>
              <a:t>42</a:t>
            </a:fld>
            <a:endParaRPr lang="en-US"/>
          </a:p>
        </p:txBody>
      </p:sp>
      <p:sp>
        <p:nvSpPr>
          <p:cNvPr id="22323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32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D63BB7-6F72-9249-9F87-FE65ADED4D02}" type="slidenum">
              <a:rPr lang="en-US"/>
              <a:pPr/>
              <a:t>4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FA1237-E555-2B4D-B694-2EDBB5B68FCD}" type="slidenum">
              <a:rPr lang="en-US"/>
              <a:pPr/>
              <a:t>43</a:t>
            </a:fld>
            <a:endParaRPr lang="en-US"/>
          </a:p>
        </p:txBody>
      </p:sp>
      <p:sp>
        <p:nvSpPr>
          <p:cNvPr id="22528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24BD439-F8CC-754B-9EF8-2BE12AF2B1E1}" type="slidenum">
              <a:rPr lang="en-US"/>
              <a:pPr/>
              <a:t>44</a:t>
            </a:fld>
            <a:endParaRPr lang="en-US"/>
          </a:p>
        </p:txBody>
      </p:sp>
      <p:sp>
        <p:nvSpPr>
          <p:cNvPr id="22733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73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5DCD98-722E-4741-93B5-5D561E2B105B}" type="slidenum">
              <a:rPr lang="en-US"/>
              <a:pPr/>
              <a:t>45</a:t>
            </a:fld>
            <a:endParaRPr lang="en-US"/>
          </a:p>
        </p:txBody>
      </p:sp>
      <p:sp>
        <p:nvSpPr>
          <p:cNvPr id="22937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9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BB850E-6CEB-324E-A2F6-362CB772ECBD}" type="slidenum">
              <a:rPr lang="en-US"/>
              <a:pPr/>
              <a:t>46</a:t>
            </a:fld>
            <a:endParaRPr lang="en-US"/>
          </a:p>
        </p:txBody>
      </p:sp>
      <p:sp>
        <p:nvSpPr>
          <p:cNvPr id="23142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14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802D61-9E72-E04F-BBB9-72A170AD25C7}" type="slidenum">
              <a:rPr lang="en-US"/>
              <a:pPr/>
              <a:t>47</a:t>
            </a:fld>
            <a:endParaRPr lang="en-US"/>
          </a:p>
        </p:txBody>
      </p:sp>
      <p:sp>
        <p:nvSpPr>
          <p:cNvPr id="23347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62584E-FD65-4F4D-8D94-85315FB0F813}" type="slidenum">
              <a:rPr lang="en-US"/>
              <a:pPr/>
              <a:t>5</a:t>
            </a:fld>
            <a:endParaRPr lang="en-US"/>
          </a:p>
        </p:txBody>
      </p:sp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3B452F-67D3-8E4E-801B-7743D0422B28}" type="slidenum">
              <a:rPr lang="en-US"/>
              <a:pPr/>
              <a:t>6</a:t>
            </a:fld>
            <a:endParaRPr lang="en-US"/>
          </a:p>
        </p:txBody>
      </p:sp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8567FB-6883-6C4F-B890-47F7E8872020}" type="slidenum">
              <a:rPr lang="en-US"/>
              <a:pPr/>
              <a:t>7</a:t>
            </a:fld>
            <a:endParaRPr lang="en-US"/>
          </a:p>
        </p:txBody>
      </p:sp>
      <p:sp>
        <p:nvSpPr>
          <p:cNvPr id="175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96DED9-EF7E-5744-B866-C19C580BC638}" type="slidenum">
              <a:rPr lang="en-US"/>
              <a:pPr/>
              <a:t>8</a:t>
            </a:fld>
            <a:endParaRPr lang="en-US"/>
          </a:p>
        </p:txBody>
      </p:sp>
      <p:sp>
        <p:nvSpPr>
          <p:cNvPr id="176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AEA329-7776-244D-8C42-94EB6F9A417C}" type="slidenum">
              <a:rPr lang="en-US"/>
              <a:pPr/>
              <a:t>9</a:t>
            </a:fld>
            <a:endParaRPr lang="en-US"/>
          </a:p>
        </p:txBody>
      </p:sp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42416" y="2514601"/>
            <a:ext cx="6600451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42416" y="4777380"/>
            <a:ext cx="6600451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8"/>
          <p:cNvSpPr/>
          <p:nvPr/>
        </p:nvSpPr>
        <p:spPr bwMode="auto">
          <a:xfrm>
            <a:off x="-31719" y="4321158"/>
            <a:ext cx="1395473" cy="781781"/>
          </a:xfrm>
          <a:custGeom>
            <a:avLst/>
            <a:gdLst/>
            <a:ahLst/>
            <a:cxnLst/>
            <a:rect l="l" t="t" r="r" b="b"/>
            <a:pathLst>
              <a:path w="8042" h="10000">
                <a:moveTo>
                  <a:pt x="5799" y="10000"/>
                </a:moveTo>
                <a:cubicBezTo>
                  <a:pt x="5880" y="10000"/>
                  <a:pt x="5934" y="9940"/>
                  <a:pt x="5961" y="9880"/>
                </a:cubicBezTo>
                <a:cubicBezTo>
                  <a:pt x="5961" y="9820"/>
                  <a:pt x="5988" y="9820"/>
                  <a:pt x="5988" y="9820"/>
                </a:cubicBezTo>
                <a:lnTo>
                  <a:pt x="8042" y="5260"/>
                </a:lnTo>
                <a:cubicBezTo>
                  <a:pt x="8096" y="5140"/>
                  <a:pt x="8096" y="4901"/>
                  <a:pt x="8042" y="4721"/>
                </a:cubicBezTo>
                <a:lnTo>
                  <a:pt x="5988" y="221"/>
                </a:lnTo>
                <a:cubicBezTo>
                  <a:pt x="5988" y="160"/>
                  <a:pt x="5961" y="160"/>
                  <a:pt x="5961" y="160"/>
                </a:cubicBezTo>
                <a:cubicBezTo>
                  <a:pt x="5934" y="101"/>
                  <a:pt x="5880" y="41"/>
                  <a:pt x="5799" y="41"/>
                </a:cubicBezTo>
                <a:lnTo>
                  <a:pt x="18" y="0"/>
                </a:lnTo>
                <a:cubicBezTo>
                  <a:pt x="12" y="3330"/>
                  <a:pt x="6" y="6661"/>
                  <a:pt x="0" y="9991"/>
                </a:cubicBezTo>
                <a:lnTo>
                  <a:pt x="5799" y="100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3334" y="4529541"/>
            <a:ext cx="584978" cy="365125"/>
          </a:xfrm>
        </p:spPr>
        <p:txBody>
          <a:bodyPr/>
          <a:lstStyle/>
          <a:p>
            <a:fld id="{2C7D47A5-A107-1A43-8188-8D299E2435B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15919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609600"/>
            <a:ext cx="6591985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EFD98029-E25F-614E-950D-B192F6BBCD8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3740525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15972" y="3505200"/>
            <a:ext cx="5653888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altLang="zh-CN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EFD98029-E25F-614E-950D-B192F6BBCD8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808316" y="64800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169533" y="290530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896312244"/>
      </p:ext>
    </p:extLst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438401"/>
            <a:ext cx="6591985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altLang="zh-CN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EFD98029-E25F-614E-950D-B192F6BBCD8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678951"/>
      </p:ext>
    </p:extLst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688292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altLang="zh-CN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688292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altLang="zh-CN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EFD98029-E25F-614E-950D-B192F6BBCD8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808316" y="64800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169533" y="290530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602648305"/>
      </p:ext>
    </p:extLst>
  </p:cSld>
  <p:clrMapOvr>
    <a:masterClrMapping/>
  </p:clrMapOvr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6" y="627407"/>
            <a:ext cx="6591984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591985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altLang="zh-CN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altLang="zh-CN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EFD98029-E25F-614E-950D-B192F6BBCD8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260459"/>
      </p:ext>
    </p:extLst>
  </p:cSld>
  <p:clrMapOvr>
    <a:masterClrMapping/>
  </p:clrMapOvr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altLang="zh-CN" smtClean="0"/>
              <a:t>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6AE84-94CE-CE4E-9163-E01D055FB3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78408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78535" y="627406"/>
            <a:ext cx="1656132" cy="5283817"/>
          </a:xfrm>
        </p:spPr>
        <p:txBody>
          <a:bodyPr vert="eaVert" anchor="ctr"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42416" y="627406"/>
            <a:ext cx="4716348" cy="5283817"/>
          </a:xfrm>
        </p:spPr>
        <p:txBody>
          <a:bodyPr vert="eaVert"/>
          <a:lstStyle/>
          <a:p>
            <a:pPr lvl="0"/>
            <a:r>
              <a:rPr lang="en-US" altLang="zh-CN" smtClean="0"/>
              <a:t>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2A7CBB-9567-C242-87C1-F5A04A43625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851667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915400" cy="1066800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874838"/>
            <a:ext cx="4038600" cy="4525962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874838"/>
            <a:ext cx="4038600" cy="4525962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219200" cy="3048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371600" y="6553200"/>
            <a:ext cx="7162800" cy="3048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86800" y="6324600"/>
            <a:ext cx="457200" cy="533400"/>
          </a:xfrm>
        </p:spPr>
        <p:txBody>
          <a:bodyPr/>
          <a:lstStyle>
            <a:lvl1pPr>
              <a:defRPr smtClean="0"/>
            </a:lvl1pPr>
          </a:lstStyle>
          <a:p>
            <a:fld id="{73E72768-A199-EB4D-8281-40326B51944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870984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915400" cy="1066800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874838"/>
            <a:ext cx="4038600" cy="4525962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874838"/>
            <a:ext cx="4038600" cy="2185987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213225"/>
            <a:ext cx="4038600" cy="2187575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219200" cy="3048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1600" y="6553200"/>
            <a:ext cx="7162800" cy="3048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686800" y="6324600"/>
            <a:ext cx="457200" cy="533400"/>
          </a:xfrm>
        </p:spPr>
        <p:txBody>
          <a:bodyPr/>
          <a:lstStyle>
            <a:lvl1pPr>
              <a:defRPr smtClean="0"/>
            </a:lvl1pPr>
          </a:lstStyle>
          <a:p>
            <a:fld id="{62DE4388-1FC6-954D-A610-7361BAFB980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599416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915400" cy="1066800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874838"/>
            <a:ext cx="4038600" cy="4525962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874838"/>
            <a:ext cx="4038600" cy="2185987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213225"/>
            <a:ext cx="4038600" cy="2187575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219200" cy="3048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1600" y="6553200"/>
            <a:ext cx="7162800" cy="3048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686800" y="6324600"/>
            <a:ext cx="457200" cy="533400"/>
          </a:xfrm>
        </p:spPr>
        <p:txBody>
          <a:bodyPr/>
          <a:lstStyle>
            <a:lvl1pPr>
              <a:defRPr smtClean="0"/>
            </a:lvl1pPr>
          </a:lstStyle>
          <a:p>
            <a:fld id="{0D92E7E2-F888-C348-AE0D-32666E8396B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41718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1" y="624110"/>
            <a:ext cx="6589199" cy="1280890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42415" y="2133600"/>
            <a:ext cx="6591985" cy="3777622"/>
          </a:xfrm>
        </p:spPr>
        <p:txBody>
          <a:bodyPr/>
          <a:lstStyle/>
          <a:p>
            <a:pPr lvl="0"/>
            <a:r>
              <a:rPr lang="en-US" altLang="zh-CN" smtClean="0"/>
              <a:t>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EB72B-CDD0-9647-9587-BDE3B9069D0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827789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52400" y="76200"/>
            <a:ext cx="8915400" cy="1066800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874838"/>
            <a:ext cx="4038600" cy="2185987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874838"/>
            <a:ext cx="4038600" cy="2185987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213225"/>
            <a:ext cx="4038600" cy="2187575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213225"/>
            <a:ext cx="4038600" cy="2187575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219200" cy="3048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371600" y="6553200"/>
            <a:ext cx="7162800" cy="3048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686800" y="6324600"/>
            <a:ext cx="457200" cy="533400"/>
          </a:xfrm>
        </p:spPr>
        <p:txBody>
          <a:bodyPr/>
          <a:lstStyle>
            <a:lvl1pPr>
              <a:defRPr smtClean="0"/>
            </a:lvl1pPr>
          </a:lstStyle>
          <a:p>
            <a:fld id="{D2D634A8-EECF-754E-B59C-0255CBE7EF8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847774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915400" cy="1066800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874838"/>
            <a:ext cx="4038600" cy="4525962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874838"/>
            <a:ext cx="4038600" cy="4525962"/>
          </a:xfrm>
        </p:spPr>
        <p:txBody>
          <a:bodyPr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219200" cy="3048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371600" y="6553200"/>
            <a:ext cx="7162800" cy="3048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86800" y="6324600"/>
            <a:ext cx="457200" cy="533400"/>
          </a:xfrm>
        </p:spPr>
        <p:txBody>
          <a:bodyPr/>
          <a:lstStyle>
            <a:lvl1pPr>
              <a:defRPr smtClean="0"/>
            </a:lvl1pPr>
          </a:lstStyle>
          <a:p>
            <a:fld id="{8B373D98-B109-F54E-8AF5-305F53F0AD5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04287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915400" cy="1066800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457200" y="1874838"/>
            <a:ext cx="8229600" cy="4525962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219200" cy="3048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371600" y="6553200"/>
            <a:ext cx="7162800" cy="3048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86800" y="6324600"/>
            <a:ext cx="457200" cy="533400"/>
          </a:xfrm>
        </p:spPr>
        <p:txBody>
          <a:bodyPr/>
          <a:lstStyle>
            <a:lvl1pPr>
              <a:defRPr smtClean="0"/>
            </a:lvl1pPr>
          </a:lstStyle>
          <a:p>
            <a:fld id="{E1D81CCC-EDD3-754C-9AF0-46A432A3AE9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21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915400" cy="1066800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874838"/>
            <a:ext cx="8229600" cy="4525962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219200" cy="3048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371600" y="6553200"/>
            <a:ext cx="7162800" cy="3048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86800" y="6324600"/>
            <a:ext cx="457200" cy="533400"/>
          </a:xfrm>
        </p:spPr>
        <p:txBody>
          <a:bodyPr/>
          <a:lstStyle>
            <a:lvl1pPr>
              <a:defRPr smtClean="0"/>
            </a:lvl1pPr>
          </a:lstStyle>
          <a:p>
            <a:fld id="{DCB7E1C8-CD8E-A14D-9EE9-047CAE3B02F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70618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074562"/>
            <a:ext cx="6591985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3581400"/>
            <a:ext cx="659198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C4F04835-7AB3-E54E-8495-04AFCF3F3DA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82631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42416" y="2136706"/>
            <a:ext cx="3197531" cy="3767397"/>
          </a:xfrm>
        </p:spPr>
        <p:txBody>
          <a:bodyPr>
            <a:normAutofit/>
          </a:bodyPr>
          <a:lstStyle/>
          <a:p>
            <a:pPr lvl="0"/>
            <a:r>
              <a:rPr lang="en-US" altLang="zh-CN" smtClean="0"/>
              <a:t>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7307" y="2136706"/>
            <a:ext cx="3197093" cy="3767397"/>
          </a:xfrm>
        </p:spPr>
        <p:txBody>
          <a:bodyPr>
            <a:normAutofit/>
          </a:bodyPr>
          <a:lstStyle/>
          <a:p>
            <a:pPr lvl="0"/>
            <a:r>
              <a:rPr lang="en-US" altLang="zh-CN" smtClean="0"/>
              <a:t>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787783"/>
            <a:ext cx="584978" cy="365125"/>
          </a:xfrm>
        </p:spPr>
        <p:txBody>
          <a:bodyPr/>
          <a:lstStyle/>
          <a:p>
            <a:fld id="{4120260D-B104-9843-9626-ABC91BD5830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11994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65352" y="2226626"/>
            <a:ext cx="287459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942415" y="2802888"/>
            <a:ext cx="3197532" cy="3105703"/>
          </a:xfrm>
        </p:spPr>
        <p:txBody>
          <a:bodyPr>
            <a:normAutofit/>
          </a:bodyPr>
          <a:lstStyle/>
          <a:p>
            <a:pPr lvl="0"/>
            <a:r>
              <a:rPr lang="en-US" altLang="zh-CN" smtClean="0"/>
              <a:t>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6154" y="2223398"/>
            <a:ext cx="28732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333715" y="2799660"/>
            <a:ext cx="3195680" cy="3105703"/>
          </a:xfrm>
        </p:spPr>
        <p:txBody>
          <a:bodyPr>
            <a:normAutofit/>
          </a:bodyPr>
          <a:lstStyle/>
          <a:p>
            <a:pPr lvl="0"/>
            <a:r>
              <a:rPr lang="en-US" altLang="zh-CN" smtClean="0"/>
              <a:t>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787783"/>
            <a:ext cx="584978" cy="365125"/>
          </a:xfrm>
        </p:spPr>
        <p:txBody>
          <a:bodyPr/>
          <a:lstStyle/>
          <a:p>
            <a:fld id="{52DFCBC4-C726-7445-8CF9-03A9BF5745A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8367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0" y="624110"/>
            <a:ext cx="6589200" cy="1280890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BD24-970C-A448-BE9B-A0539750366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35719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DB3B3E-557E-6949-A9DF-DB0A824A54E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61635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46088"/>
            <a:ext cx="2629584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3494" y="446089"/>
            <a:ext cx="3790906" cy="5414963"/>
          </a:xfrm>
        </p:spPr>
        <p:txBody>
          <a:bodyPr anchor="ctr">
            <a:normAutofit/>
          </a:bodyPr>
          <a:lstStyle/>
          <a:p>
            <a:pPr lvl="0"/>
            <a:r>
              <a:rPr lang="en-US" altLang="zh-CN" smtClean="0"/>
              <a:t>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1598613"/>
            <a:ext cx="2629584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AC2072-B8FC-554F-A0D6-64CC0F1493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64727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800600"/>
            <a:ext cx="6591985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942415" y="634965"/>
            <a:ext cx="6591985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altLang="zh-CN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367338"/>
            <a:ext cx="6591985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E8751CD3-05A6-7C45-90C0-5756FE48CD6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88064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/>
          <p:cNvGrpSpPr/>
          <p:nvPr/>
        </p:nvGrpSpPr>
        <p:grpSpPr>
          <a:xfrm>
            <a:off x="1" y="228600"/>
            <a:ext cx="1981200" cy="6638628"/>
            <a:chOff x="2487613" y="285750"/>
            <a:chExt cx="2428875" cy="5654676"/>
          </a:xfrm>
        </p:grpSpPr>
        <p:sp>
          <p:nvSpPr>
            <p:cNvPr id="37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8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9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0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1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2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3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4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5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6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7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8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49" name="Group 48"/>
          <p:cNvGrpSpPr/>
          <p:nvPr/>
        </p:nvGrpSpPr>
        <p:grpSpPr>
          <a:xfrm>
            <a:off x="20421" y="285"/>
            <a:ext cx="1952272" cy="6852968"/>
            <a:chOff x="6627813" y="195717"/>
            <a:chExt cx="1952625" cy="5678034"/>
          </a:xfrm>
        </p:grpSpPr>
        <p:sp>
          <p:nvSpPr>
            <p:cNvPr id="50" name="Freeform 27"/>
            <p:cNvSpPr/>
            <p:nvPr/>
          </p:nvSpPr>
          <p:spPr bwMode="auto">
            <a:xfrm>
              <a:off x="6627813" y="195717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1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2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3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4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5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6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7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8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9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0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1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62" name="Rectangle 61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945200" y="624110"/>
            <a:ext cx="6589200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2133600"/>
            <a:ext cx="6591985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smtClean="0"/>
              <a:t>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772400" y="6135089"/>
            <a:ext cx="766380" cy="3701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42415" y="6135809"/>
            <a:ext cx="57164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11228" y="787783"/>
            <a:ext cx="58497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EFD98029-E25F-614E-950D-B192F6BBCD8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07993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  <p:sldLayoutId id="2147483713" r:id="rId13"/>
    <p:sldLayoutId id="2147483714" r:id="rId14"/>
    <p:sldLayoutId id="2147483715" r:id="rId15"/>
    <p:sldLayoutId id="2147483716" r:id="rId16"/>
    <p:sldLayoutId id="2147483717" r:id="rId17"/>
    <p:sldLayoutId id="2147483718" r:id="rId18"/>
    <p:sldLayoutId id="2147483719" r:id="rId19"/>
    <p:sldLayoutId id="2147483720" r:id="rId20"/>
    <p:sldLayoutId id="2147483722" r:id="rId21"/>
    <p:sldLayoutId id="2147483723" r:id="rId22"/>
    <p:sldLayoutId id="2147483724" r:id="rId23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7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3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10.png"/><Relationship Id="rId4" Type="http://schemas.openxmlformats.org/officeDocument/2006/relationships/image" Target="../media/image24.png"/><Relationship Id="rId9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4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50.emf"/><Relationship Id="rId5" Type="http://schemas.openxmlformats.org/officeDocument/2006/relationships/customXml" Target="../ink/ink5.xml"/><Relationship Id="rId4" Type="http://schemas.openxmlformats.org/officeDocument/2006/relationships/image" Target="../media/image4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emf"/><Relationship Id="rId4" Type="http://schemas.openxmlformats.org/officeDocument/2006/relationships/customXml" Target="../ink/ink6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oleObject" Target="../embeddings/oleObject7.bin"/><Relationship Id="rId7" Type="http://schemas.openxmlformats.org/officeDocument/2006/relationships/customXml" Target="../ink/ink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image" Target="../media/image48.png"/><Relationship Id="rId7" Type="http://schemas.openxmlformats.org/officeDocument/2006/relationships/customXml" Target="../ink/ink8.xm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emf"/><Relationship Id="rId4" Type="http://schemas.openxmlformats.org/officeDocument/2006/relationships/customXml" Target="../ink/ink9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7" Type="http://schemas.openxmlformats.org/officeDocument/2006/relationships/image" Target="../media/image68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0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7" Type="http://schemas.openxmlformats.org/officeDocument/2006/relationships/image" Target="../media/image72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1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.emf"/><Relationship Id="rId5" Type="http://schemas.openxmlformats.org/officeDocument/2006/relationships/customXml" Target="../ink/ink3.xml"/><Relationship Id="rId4" Type="http://schemas.openxmlformats.org/officeDocument/2006/relationships/image" Target="../media/image3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customXml" Target="../ink/ink12.xml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e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customXml" Target="../ink/ink13.xml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6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62.png"/><Relationship Id="rId9" Type="http://schemas.openxmlformats.org/officeDocument/2006/relationships/image" Target="../media/image77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6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4.png"/><Relationship Id="rId11" Type="http://schemas.openxmlformats.org/officeDocument/2006/relationships/image" Target="../media/image82.emf"/><Relationship Id="rId5" Type="http://schemas.openxmlformats.org/officeDocument/2006/relationships/image" Target="../media/image61.wmf"/><Relationship Id="rId10" Type="http://schemas.openxmlformats.org/officeDocument/2006/relationships/customXml" Target="../ink/ink14.xml"/><Relationship Id="rId4" Type="http://schemas.openxmlformats.org/officeDocument/2006/relationships/oleObject" Target="../embeddings/oleObject10.bin"/><Relationship Id="rId9" Type="http://schemas.openxmlformats.org/officeDocument/2006/relationships/image" Target="../media/image67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4.emf"/><Relationship Id="rId4" Type="http://schemas.openxmlformats.org/officeDocument/2006/relationships/customXml" Target="../ink/ink1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6.emf"/><Relationship Id="rId4" Type="http://schemas.openxmlformats.org/officeDocument/2006/relationships/customXml" Target="../ink/ink1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88.emf"/><Relationship Id="rId4" Type="http://schemas.openxmlformats.org/officeDocument/2006/relationships/customXml" Target="../ink/ink1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0.emf"/><Relationship Id="rId4" Type="http://schemas.openxmlformats.org/officeDocument/2006/relationships/customXml" Target="../ink/ink1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2.emf"/><Relationship Id="rId4" Type="http://schemas.openxmlformats.org/officeDocument/2006/relationships/customXml" Target="../ink/ink19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emf"/><Relationship Id="rId5" Type="http://schemas.openxmlformats.org/officeDocument/2006/relationships/customXml" Target="../ink/ink20.xml"/><Relationship Id="rId4" Type="http://schemas.openxmlformats.org/officeDocument/2006/relationships/image" Target="../media/image7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98.emf"/><Relationship Id="rId4" Type="http://schemas.openxmlformats.org/officeDocument/2006/relationships/customXml" Target="../ink/ink2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100.emf"/><Relationship Id="rId4" Type="http://schemas.openxmlformats.org/officeDocument/2006/relationships/customXml" Target="../ink/ink2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customXml" Target="../ink/ink23.xml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1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04.emf"/><Relationship Id="rId5" Type="http://schemas.openxmlformats.org/officeDocument/2006/relationships/customXml" Target="../ink/ink24.xml"/><Relationship Id="rId4" Type="http://schemas.openxmlformats.org/officeDocument/2006/relationships/image" Target="../media/image79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customXml" Target="../ink/ink4.xml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051720" y="4293096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n-US" dirty="0"/>
              <a:t>Support Vector </a:t>
            </a:r>
            <a:r>
              <a:rPr lang="en-US" dirty="0" smtClean="0"/>
              <a:t>Machines and</a:t>
            </a:r>
            <a:br>
              <a:rPr lang="en-US" dirty="0" smtClean="0"/>
            </a:br>
            <a:r>
              <a:rPr lang="en-US" dirty="0" smtClean="0"/>
              <a:t>Flexible </a:t>
            </a:r>
            <a:r>
              <a:rPr lang="en-US" dirty="0" err="1" smtClean="0"/>
              <a:t>Discriminants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1462320" y="802080"/>
              <a:ext cx="12960" cy="223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459080" y="799200"/>
                <a:ext cx="19080" cy="277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53"/>
    </mc:Choice>
    <mc:Fallback xmlns="">
      <p:transition spd="slow" advTm="2153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utation of SVM</a:t>
            </a:r>
          </a:p>
        </p:txBody>
      </p:sp>
      <p:sp>
        <p:nvSpPr>
          <p:cNvPr id="169987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874838"/>
            <a:ext cx="8839200" cy="4525962"/>
          </a:xfrm>
        </p:spPr>
        <p:txBody>
          <a:bodyPr/>
          <a:lstStyle/>
          <a:p>
            <a:r>
              <a:rPr lang="en-US"/>
              <a:t>The final solution:</a:t>
            </a:r>
          </a:p>
          <a:p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DBF294-49B2-4E42-BC61-B4CB3CDF096D}" type="slidenum">
              <a:rPr lang="en-US"/>
              <a:pPr/>
              <a:t>9</a:t>
            </a:fld>
            <a:endParaRPr lang="en-US"/>
          </a:p>
        </p:txBody>
      </p:sp>
      <p:pic>
        <p:nvPicPr>
          <p:cNvPr id="169989" name="Picture 5" descr="latex-image-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47864" y="2004790"/>
            <a:ext cx="2260600" cy="1150938"/>
          </a:xfrm>
          <a:prstGeom prst="rect">
            <a:avLst/>
          </a:prstGeom>
          <a:noFill/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60032" y="3346060"/>
            <a:ext cx="1628658" cy="37097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25119" y="3284984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upport vectors</a:t>
            </a:r>
            <a:endParaRPr lang="zh-CN" altLang="en-US" dirty="0"/>
          </a:p>
        </p:txBody>
      </p:sp>
      <p:pic>
        <p:nvPicPr>
          <p:cNvPr id="10" name="Picture 10"/>
          <p:cNvPicPr>
            <a:picLocks noChangeAspect="1" noChangeArrowheads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72200" y="4130027"/>
            <a:ext cx="2447034" cy="218598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03847" y="3284984"/>
            <a:ext cx="1093345" cy="43204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90015" y="3717032"/>
            <a:ext cx="1107177" cy="41299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60032" y="3755380"/>
            <a:ext cx="1031648" cy="30396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126517" y="5158092"/>
            <a:ext cx="2341349" cy="666288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507242" y="5058057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Decision rule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st parameter tuning in example</a:t>
            </a:r>
            <a:endParaRPr lang="en-US" dirty="0"/>
          </a:p>
        </p:txBody>
      </p:sp>
      <p:sp>
        <p:nvSpPr>
          <p:cNvPr id="7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3C95B4-E04F-964F-9FEB-0C69F0FDCE44}" type="slidenum">
              <a:rPr lang="en-US"/>
              <a:pPr/>
              <a:t>10</a:t>
            </a:fld>
            <a:endParaRPr lang="en-US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quarter" idx="2"/>
          </p:nvPr>
        </p:nvPicPr>
        <p:blipFill>
          <a:blip r:embed="rId3"/>
          <a:stretch>
            <a:fillRect/>
          </a:stretch>
        </p:blipFill>
        <p:spPr>
          <a:xfrm>
            <a:off x="4648199" y="1484784"/>
            <a:ext cx="4088195" cy="396044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559" y="1484784"/>
            <a:ext cx="3984233" cy="388843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VMs for large p, small n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lnSpc>
                <a:spcPct val="90000"/>
              </a:lnSpc>
            </a:pPr>
            <a:r>
              <a:rPr lang="en-US" sz="2400"/>
              <a:t>Suppose we have 5000 genes(p) and 50 samples(n), divided into two classes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Many more variables than observations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Infinitely many separating hyperplanes in this feature space</a:t>
            </a:r>
          </a:p>
          <a:p>
            <a:pPr>
              <a:lnSpc>
                <a:spcPct val="90000"/>
              </a:lnSpc>
            </a:pPr>
            <a:r>
              <a:rPr lang="en-US" sz="2400"/>
              <a:t>SVMs provide the unique maximal margin separating hyperplane</a:t>
            </a:r>
          </a:p>
          <a:p>
            <a:pPr>
              <a:lnSpc>
                <a:spcPct val="90000"/>
              </a:lnSpc>
            </a:pPr>
            <a:r>
              <a:rPr lang="en-US" sz="2400"/>
              <a:t>Prediction performance can be good, but typically no better than simpler methods such as nearest centroids</a:t>
            </a:r>
          </a:p>
          <a:p>
            <a:pPr>
              <a:lnSpc>
                <a:spcPct val="90000"/>
              </a:lnSpc>
            </a:pPr>
            <a:r>
              <a:rPr lang="en-US" sz="2400"/>
              <a:t>All genes get a weight, so no gene selection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May overfit the dat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103A25-705C-EF48-B045-09B1F62BB8E1}" type="slidenum">
              <a:rPr lang="en-US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on-Linear SVM via Kernels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r>
              <a:rPr lang="en-US" dirty="0"/>
              <a:t>Note that the SVM classifier </a:t>
            </a:r>
            <a:r>
              <a:rPr lang="en-US" dirty="0" smtClean="0"/>
              <a:t>is decided by </a:t>
            </a:r>
            <a:r>
              <a:rPr lang="en-US" dirty="0"/>
              <a:t>inner products</a:t>
            </a:r>
            <a:r>
              <a:rPr lang="en-US" dirty="0" smtClean="0"/>
              <a:t> </a:t>
            </a:r>
          </a:p>
          <a:p>
            <a:pPr algn="ctr">
              <a:buNone/>
            </a:pPr>
            <a:r>
              <a:rPr lang="en-US" dirty="0" smtClean="0"/>
              <a:t>&lt;</a:t>
            </a:r>
            <a:r>
              <a:rPr lang="en-US" dirty="0"/>
              <a:t>x</a:t>
            </a:r>
            <a:r>
              <a:rPr lang="en-US" baseline="-25000" dirty="0"/>
              <a:t>i</a:t>
            </a:r>
            <a:r>
              <a:rPr lang="en-US" dirty="0"/>
              <a:t>, </a:t>
            </a:r>
            <a:r>
              <a:rPr lang="en-US" dirty="0" err="1"/>
              <a:t>x</a:t>
            </a:r>
            <a:r>
              <a:rPr lang="en-US" baseline="-25000" dirty="0" err="1"/>
              <a:t>j</a:t>
            </a:r>
            <a:r>
              <a:rPr lang="en-US" dirty="0"/>
              <a:t>&gt;=</a:t>
            </a:r>
            <a:r>
              <a:rPr lang="en-US" dirty="0" err="1"/>
              <a:t>x</a:t>
            </a:r>
            <a:r>
              <a:rPr lang="en-US" baseline="-25000" dirty="0" err="1"/>
              <a:t>i</a:t>
            </a:r>
            <a:r>
              <a:rPr lang="en-US" baseline="30000" dirty="0" err="1"/>
              <a:t>T</a:t>
            </a:r>
            <a:r>
              <a:rPr lang="en-US" dirty="0" err="1"/>
              <a:t>x</a:t>
            </a:r>
            <a:r>
              <a:rPr lang="en-US" baseline="-25000" dirty="0" err="1"/>
              <a:t>j</a:t>
            </a:r>
            <a:r>
              <a:rPr lang="en-US" dirty="0"/>
              <a:t>      </a:t>
            </a:r>
            <a:endParaRPr lang="en-US" dirty="0" smtClean="0"/>
          </a:p>
          <a:p>
            <a:pPr algn="ctr">
              <a:buNone/>
            </a:pPr>
            <a:endParaRPr lang="en-US" dirty="0" smtClean="0"/>
          </a:p>
          <a:p>
            <a:pPr algn="ctr">
              <a:buNone/>
            </a:pPr>
            <a:endParaRPr lang="en-US" dirty="0"/>
          </a:p>
          <a:p>
            <a:pPr algn="ctr">
              <a:buNone/>
            </a:pPr>
            <a:endParaRPr lang="en-US" dirty="0"/>
          </a:p>
          <a:p>
            <a:r>
              <a:rPr lang="en-US" dirty="0"/>
              <a:t>Enlarge the feature space</a:t>
            </a:r>
          </a:p>
          <a:p>
            <a:r>
              <a:rPr lang="en-US" dirty="0"/>
              <a:t>Replacing  </a:t>
            </a:r>
            <a:r>
              <a:rPr lang="en-US" dirty="0" err="1"/>
              <a:t>x</a:t>
            </a:r>
            <a:r>
              <a:rPr lang="en-US" baseline="-25000" dirty="0" err="1"/>
              <a:t>i</a:t>
            </a:r>
            <a:r>
              <a:rPr lang="en-US" baseline="30000" dirty="0" err="1"/>
              <a:t>T</a:t>
            </a:r>
            <a:r>
              <a:rPr lang="en-US" dirty="0"/>
              <a:t> </a:t>
            </a:r>
            <a:r>
              <a:rPr lang="en-US" dirty="0" err="1"/>
              <a:t>x</a:t>
            </a:r>
            <a:r>
              <a:rPr lang="en-US" baseline="-25000" dirty="0" err="1"/>
              <a:t>j</a:t>
            </a:r>
            <a:r>
              <a:rPr lang="en-US" dirty="0"/>
              <a:t> by appropriate kernel </a:t>
            </a:r>
            <a:r>
              <a:rPr lang="en-US" i="1" dirty="0" smtClean="0"/>
              <a:t>K</a:t>
            </a:r>
            <a:r>
              <a:rPr lang="en-US" dirty="0" smtClean="0"/>
              <a:t>(</a:t>
            </a:r>
            <a:r>
              <a:rPr lang="en-US" dirty="0" err="1" smtClean="0"/>
              <a:t>x</a:t>
            </a:r>
            <a:r>
              <a:rPr lang="en-US" baseline="-25000" dirty="0" err="1" smtClean="0"/>
              <a:t>i</a:t>
            </a:r>
            <a:r>
              <a:rPr lang="en-US" dirty="0" err="1" smtClean="0"/>
              <a:t>,x</a:t>
            </a:r>
            <a:r>
              <a:rPr lang="en-US" baseline="-25000" dirty="0" err="1" smtClean="0"/>
              <a:t>j</a:t>
            </a:r>
            <a:r>
              <a:rPr lang="en-US" dirty="0"/>
              <a:t>) = </a:t>
            </a:r>
            <a:r>
              <a:rPr lang="en-US" dirty="0" smtClean="0"/>
              <a:t>&lt;</a:t>
            </a:r>
            <a:r>
              <a:rPr lang="en-US" i="1" dirty="0" smtClean="0"/>
              <a:t>h</a:t>
            </a:r>
            <a:r>
              <a:rPr lang="en-US" dirty="0" smtClean="0"/>
              <a:t>(x</a:t>
            </a:r>
            <a:r>
              <a:rPr lang="en-US" baseline="-25000" dirty="0" smtClean="0"/>
              <a:t>i</a:t>
            </a:r>
            <a:r>
              <a:rPr lang="en-US" dirty="0"/>
              <a:t>), </a:t>
            </a:r>
            <a:r>
              <a:rPr lang="en-US" i="1" dirty="0" smtClean="0"/>
              <a:t>h</a:t>
            </a:r>
            <a:r>
              <a:rPr lang="en-US" dirty="0" smtClean="0"/>
              <a:t>(</a:t>
            </a:r>
            <a:r>
              <a:rPr lang="en-US" dirty="0" err="1" smtClean="0"/>
              <a:t>x</a:t>
            </a:r>
            <a:r>
              <a:rPr lang="en-US" baseline="-25000" dirty="0" err="1" smtClean="0"/>
              <a:t>j</a:t>
            </a:r>
            <a:r>
              <a:rPr lang="en-US" dirty="0"/>
              <a:t>)&gt; provides a non-linear SVM in the input spac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087B1C-5599-6B45-94E7-E164C63A9C51}" type="slidenum">
              <a:rPr lang="en-US"/>
              <a:pPr/>
              <a:t>1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1448" y="3068959"/>
            <a:ext cx="3168352" cy="63731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39641" y="3202950"/>
            <a:ext cx="22779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.g. Dual</a:t>
            </a:r>
            <a:endParaRPr lang="zh-CN" alt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67744" y="5128850"/>
            <a:ext cx="3960440" cy="62014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02280" y="5826822"/>
            <a:ext cx="2952328" cy="96281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67704" y="5271746"/>
            <a:ext cx="22779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New Dual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806217" y="5938898"/>
            <a:ext cx="22779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Nonlinear Decision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pular kernels</a:t>
            </a:r>
          </a:p>
        </p:txBody>
      </p:sp>
      <p:pic>
        <p:nvPicPr>
          <p:cNvPr id="8704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4"/>
          <a:srcRect l="-8480" r="-8480"/>
          <a:stretch>
            <a:fillRect/>
          </a:stretch>
        </p:blipFill>
        <p:spPr>
          <a:xfrm>
            <a:off x="990600" y="1447800"/>
            <a:ext cx="7313613" cy="4056062"/>
          </a:xfr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2F08E-68BA-7140-96A7-443C49BDD44F}" type="slidenum">
              <a:rPr lang="en-US"/>
              <a:pPr/>
              <a:t>13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600200" y="5867400"/>
            <a:ext cx="18434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Neural Network: 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733800" y="5867400"/>
          <a:ext cx="390144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3" name="Equation" r:id="rId5" imgW="1625600" imgH="190500" progId="Equation.3">
                  <p:embed/>
                </p:oleObj>
              </mc:Choice>
              <mc:Fallback>
                <p:oleObj name="Equation" r:id="rId5" imgW="1625600" imgH="1905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867400"/>
                        <a:ext cx="390144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Kernel SVM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EB72B-CDD0-9647-9587-BDE3B9069D02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9792" y="4240906"/>
            <a:ext cx="3740364" cy="916286"/>
          </a:xfrm>
          <a:prstGeom prst="rect">
            <a:avLst/>
          </a:prstGeom>
        </p:spPr>
      </p:pic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339752" y="1658888"/>
            <a:ext cx="4866405" cy="762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39752" y="2784856"/>
            <a:ext cx="3249916" cy="30984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99792" y="3224613"/>
            <a:ext cx="2225656" cy="47466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225121" y="3271000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Given kernel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83568" y="3736558"/>
            <a:ext cx="74513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You don’t need to know the nonlinear feature map</a:t>
            </a:r>
            <a:r>
              <a:rPr lang="en-US" altLang="zh-CN" i="1" dirty="0" smtClean="0"/>
              <a:t> h </a:t>
            </a:r>
            <a:r>
              <a:rPr lang="en-US" altLang="zh-CN" dirty="0" smtClean="0"/>
              <a:t>explicitly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80125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1447800"/>
          </a:xfrm>
        </p:spPr>
        <p:txBody>
          <a:bodyPr/>
          <a:lstStyle/>
          <a:p>
            <a:r>
              <a:rPr lang="en-US" dirty="0"/>
              <a:t>Kernel </a:t>
            </a:r>
            <a:r>
              <a:rPr lang="en-US" dirty="0" smtClean="0"/>
              <a:t>SVM: </a:t>
            </a:r>
            <a:br>
              <a:rPr lang="en-US" dirty="0" smtClean="0"/>
            </a:br>
            <a:r>
              <a:rPr lang="en-US" dirty="0" smtClean="0"/>
              <a:t>Gaussian Mixture </a:t>
            </a:r>
            <a:r>
              <a:rPr lang="en-US" dirty="0"/>
              <a:t>Data</a:t>
            </a:r>
          </a:p>
        </p:txBody>
      </p:sp>
      <p:pic>
        <p:nvPicPr>
          <p:cNvPr id="33796" name="Picture 4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345464" y="1956131"/>
            <a:ext cx="4419600" cy="4024313"/>
          </a:xfrm>
        </p:spPr>
      </p:pic>
      <p:pic>
        <p:nvPicPr>
          <p:cNvPr id="33797" name="Picture 5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/>
          <a:srcRect/>
          <a:stretch>
            <a:fillRect/>
          </a:stretch>
        </p:blipFill>
        <p:spPr>
          <a:xfrm>
            <a:off x="4792727" y="1957387"/>
            <a:ext cx="4338637" cy="3933825"/>
          </a:xfrm>
        </p:spPr>
      </p:pic>
      <p:sp>
        <p:nvSpPr>
          <p:cNvPr id="7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608591" y="6172200"/>
            <a:ext cx="5790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urple curve is the Bayesian optimal decision boundar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al Basis Kernel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adial Basis function has </a:t>
            </a:r>
            <a:r>
              <a:rPr lang="en-US" dirty="0" smtClean="0"/>
              <a:t>infinite-dim (VC dimension) </a:t>
            </a:r>
            <a:r>
              <a:rPr lang="en-US" dirty="0"/>
              <a:t>basis: </a:t>
            </a:r>
            <a:r>
              <a:rPr lang="en-US" dirty="0">
                <a:latin typeface="Symbol" charset="2"/>
                <a:sym typeface="Symbol" charset="2"/>
              </a:rPr>
              <a:t></a:t>
            </a:r>
            <a:r>
              <a:rPr lang="en-US" dirty="0"/>
              <a:t>(x) are infinite dimension.</a:t>
            </a:r>
          </a:p>
          <a:p>
            <a:r>
              <a:rPr lang="en-US" dirty="0"/>
              <a:t>Smaller the </a:t>
            </a:r>
            <a:r>
              <a:rPr lang="en-US" dirty="0" smtClean="0"/>
              <a:t>Bandwidth parameter, </a:t>
            </a:r>
            <a:r>
              <a:rPr lang="en-US" dirty="0"/>
              <a:t>more wiggly the boundary and hence Less overlap</a:t>
            </a:r>
          </a:p>
          <a:p>
            <a:r>
              <a:rPr lang="en-US" dirty="0"/>
              <a:t>Kernel trick doesn’t allow coefficients of all basis elements to be freely </a:t>
            </a:r>
            <a:r>
              <a:rPr lang="en-US" dirty="0" smtClean="0"/>
              <a:t>determined, e.g. sparse basis selection</a:t>
            </a:r>
            <a:endParaRPr lang="en-US" dirty="0"/>
          </a:p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0EFB12-EC79-9D4F-9206-7E7E1091AF2E}" type="slidenum">
              <a:rPr lang="en-US"/>
              <a:pPr/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VM as penalization method</a:t>
            </a:r>
          </a:p>
        </p:txBody>
      </p:sp>
      <p:graphicFrame>
        <p:nvGraphicFramePr>
          <p:cNvPr id="7270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143000" y="1828800"/>
          <a:ext cx="29432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8" name="Equation" r:id="rId4" imgW="1218960" imgH="241200" progId="Equation.DSMT4">
                  <p:embed/>
                </p:oleObj>
              </mc:Choice>
              <mc:Fallback>
                <p:oleObj name="Equation" r:id="rId4" imgW="121896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828800"/>
                        <a:ext cx="2943225" cy="5826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99A8B4-6215-EB47-A2B8-BDAC40DE4661}" type="slidenum">
              <a:rPr lang="en-US"/>
              <a:pPr/>
              <a:t>17</a:t>
            </a:fld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95536" y="1905000"/>
            <a:ext cx="8640960" cy="4836368"/>
          </a:xfrm>
        </p:spPr>
        <p:txBody>
          <a:bodyPr/>
          <a:lstStyle/>
          <a:p>
            <a:r>
              <a:rPr lang="en-US" dirty="0"/>
              <a:t>For  </a:t>
            </a:r>
            <a:r>
              <a:rPr lang="en-US" dirty="0" smtClean="0"/>
              <a:t>                                            , consider </a:t>
            </a:r>
            <a:r>
              <a:rPr lang="en-US" dirty="0"/>
              <a:t>the </a:t>
            </a:r>
            <a:r>
              <a:rPr lang="en-US" dirty="0" smtClean="0"/>
              <a:t>problem</a:t>
            </a:r>
          </a:p>
          <a:p>
            <a:endParaRPr lang="en-US" dirty="0"/>
          </a:p>
          <a:p>
            <a:endParaRPr lang="en-US" dirty="0"/>
          </a:p>
          <a:p>
            <a:pPr>
              <a:buFont typeface="Times" charset="0"/>
              <a:buNone/>
            </a:pPr>
            <a:r>
              <a:rPr lang="en-US" dirty="0"/>
              <a:t> </a:t>
            </a:r>
          </a:p>
          <a:p>
            <a:r>
              <a:rPr lang="en-US" dirty="0"/>
              <a:t>Margin Loss + Penalty</a:t>
            </a:r>
          </a:p>
          <a:p>
            <a:r>
              <a:rPr lang="en-US" dirty="0"/>
              <a:t>For            </a:t>
            </a:r>
            <a:r>
              <a:rPr lang="en-US" dirty="0" smtClean="0"/>
              <a:t>        ,   the </a:t>
            </a:r>
            <a:r>
              <a:rPr lang="en-US" dirty="0"/>
              <a:t>penalized setup leads to the same solution as SVM.</a:t>
            </a:r>
          </a:p>
          <a:p>
            <a:pPr>
              <a:buFont typeface="Times" charset="0"/>
              <a:buNone/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72710" name="Object 6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034741779"/>
              </p:ext>
            </p:extLst>
          </p:nvPr>
        </p:nvGraphicFramePr>
        <p:xfrm>
          <a:off x="3222881" y="2382615"/>
          <a:ext cx="403383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9" name="Equation" r:id="rId6" imgW="1904760" imgH="330120" progId="Equation.DSMT4">
                  <p:embed/>
                </p:oleObj>
              </mc:Choice>
              <mc:Fallback>
                <p:oleObj name="Equation" r:id="rId6" imgW="1904760" imgH="3301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881" y="2382615"/>
                        <a:ext cx="4033838" cy="7270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59631" y="4005064"/>
            <a:ext cx="1088119" cy="288032"/>
          </a:xfrm>
          <a:prstGeom prst="rect">
            <a:avLst/>
          </a:prstGeom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9"/>
          <a:srcRect l="5435" t="6557" r="4347"/>
          <a:stretch>
            <a:fillRect/>
          </a:stretch>
        </p:blipFill>
        <p:spPr>
          <a:xfrm>
            <a:off x="3059832" y="4390580"/>
            <a:ext cx="3312368" cy="243439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Population Minimizers for Two Loss Functions</a:t>
            </a:r>
            <a:endParaRPr lang="en-US"/>
          </a:p>
        </p:txBody>
      </p:sp>
      <p:pic>
        <p:nvPicPr>
          <p:cNvPr id="90115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483768" y="2060848"/>
            <a:ext cx="5883771" cy="4528957"/>
          </a:xfr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DDAF5-FFB3-C94D-996E-32036E0E70EE}" type="slidenum">
              <a:rPr lang="en-US"/>
              <a:pPr/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est 3 Algorithms in Machine Learning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Support Vector Machine</a:t>
            </a:r>
            <a:r>
              <a:rPr lang="en-US" altLang="zh-CN" dirty="0" smtClean="0"/>
              <a:t>s</a:t>
            </a:r>
          </a:p>
          <a:p>
            <a:r>
              <a:rPr lang="en-US" altLang="zh-CN" dirty="0" smtClean="0"/>
              <a:t>Boosting (</a:t>
            </a:r>
            <a:r>
              <a:rPr lang="en-US" altLang="zh-CN" dirty="0" err="1" smtClean="0"/>
              <a:t>AdaBoost</a:t>
            </a:r>
            <a:r>
              <a:rPr lang="en-US" altLang="zh-CN" dirty="0" smtClean="0"/>
              <a:t>, Random Forests)</a:t>
            </a:r>
          </a:p>
          <a:p>
            <a:r>
              <a:rPr lang="en-US" altLang="zh-CN" dirty="0" smtClean="0"/>
              <a:t>Neural Networks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EB72B-CDD0-9647-9587-BDE3B9069D02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87156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/>
              <a:t>Logistic Regression with Loglikelihood Loss</a:t>
            </a:r>
            <a:endParaRPr lang="en-US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AA5A3A-1A6F-EE44-A1D6-ECB6ABE1E4BE}" type="slidenum">
              <a:rPr lang="en-US"/>
              <a:pPr/>
              <a:t>19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74203" y="1700808"/>
            <a:ext cx="4371931" cy="4337814"/>
          </a:xfrm>
          <a:prstGeom prst="rect">
            <a:avLst/>
          </a:prstGeom>
        </p:spPr>
      </p:pic>
      <p:pic>
        <p:nvPicPr>
          <p:cNvPr id="4" name="Online Image Placeholder 3"/>
          <p:cNvPicPr>
            <a:picLocks noGrp="1" noChangeAspect="1"/>
          </p:cNvPicPr>
          <p:nvPr>
            <p:ph type="clipArt" sz="half" idx="2"/>
          </p:nvPr>
        </p:nvPicPr>
        <p:blipFill>
          <a:blip r:embed="rId4"/>
          <a:stretch>
            <a:fillRect/>
          </a:stretch>
        </p:blipFill>
        <p:spPr>
          <a:xfrm>
            <a:off x="249646" y="1700808"/>
            <a:ext cx="4524557" cy="4409822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3318480" y="2522520"/>
              <a:ext cx="2042640" cy="25092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315240" y="2518200"/>
                <a:ext cx="2050920" cy="25182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Curse of Dimensionality in SVM</a:t>
            </a:r>
            <a:endParaRPr lang="en-US"/>
          </a:p>
        </p:txBody>
      </p:sp>
      <p:pic>
        <p:nvPicPr>
          <p:cNvPr id="8909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336410" y="2133600"/>
            <a:ext cx="5804679" cy="3778250"/>
          </a:xfr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1416B-F20D-7E4A-B592-27935FB00A6A}" type="slidenum">
              <a:rPr lang="en-US"/>
              <a:pPr/>
              <a:t>20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051720" y="6021288"/>
            <a:ext cx="59766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daptive Feature selection is needed in this setting, e.g. gene expression</a:t>
            </a:r>
            <a:endParaRPr lang="zh-CN" alt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4631040" y="2681280"/>
              <a:ext cx="2661840" cy="22334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626720" y="2676600"/>
                <a:ext cx="2671920" cy="2244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port Vector Machines for Regression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84902758"/>
              </p:ext>
            </p:extLst>
          </p:nvPr>
        </p:nvGraphicFramePr>
        <p:xfrm>
          <a:off x="1763688" y="2058338"/>
          <a:ext cx="5638800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92" name="Equation" r:id="rId3" imgW="1892300" imgH="444500" progId="Equation.3">
                  <p:embed/>
                </p:oleObj>
              </mc:Choice>
              <mc:Fallback>
                <p:oleObj name="Equation" r:id="rId3" imgW="1892300" imgH="444500" progId="Equation.3">
                  <p:embed/>
                  <p:pic>
                    <p:nvPicPr>
                      <p:cNvPr id="0" name="Content Placeholder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058338"/>
                        <a:ext cx="5638800" cy="1323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EB72B-CDD0-9647-9587-BDE3B9069D02}" type="slidenum">
              <a:rPr lang="en-US" smtClean="0"/>
              <a:pPr/>
              <a:t>21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47539"/>
              </p:ext>
            </p:extLst>
          </p:nvPr>
        </p:nvGraphicFramePr>
        <p:xfrm>
          <a:off x="2627784" y="3817183"/>
          <a:ext cx="20859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93" name="Equation" r:id="rId5" imgW="927100" imgH="203200" progId="Equation.3">
                  <p:embed/>
                </p:oleObj>
              </mc:Choice>
              <mc:Fallback>
                <p:oleObj name="Equation" r:id="rId5" imgW="927100" imgH="203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817183"/>
                        <a:ext cx="20859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600200" y="3883205"/>
            <a:ext cx="8097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r>
              <a:rPr lang="en-US" dirty="0" smtClean="0"/>
              <a:t>here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54453" y="4753429"/>
            <a:ext cx="38937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 is </a:t>
            </a:r>
            <a:r>
              <a:rPr lang="en-US" dirty="0" err="1" smtClean="0">
                <a:latin typeface="Lucida Grande"/>
                <a:ea typeface="Lucida Grande"/>
                <a:cs typeface="Lucida Grande"/>
              </a:rPr>
              <a:t>ε</a:t>
            </a:r>
            <a:r>
              <a:rPr lang="en-US" dirty="0" smtClean="0"/>
              <a:t>-insensitive loss 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" name="Ink 2"/>
              <p14:cNvContentPartPr/>
              <p14:nvPr/>
            </p14:nvContentPartPr>
            <p14:xfrm>
              <a:off x="2005920" y="2373120"/>
              <a:ext cx="7000920" cy="34851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003040" y="2369160"/>
                <a:ext cx="7009200" cy="34927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SVM Loss-Functions for Regression</a:t>
            </a:r>
            <a:endParaRPr lang="en-US"/>
          </a:p>
        </p:txBody>
      </p:sp>
      <p:pic>
        <p:nvPicPr>
          <p:cNvPr id="36869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 b="46666"/>
          <a:stretch>
            <a:fillRect/>
          </a:stretch>
        </p:blipFill>
        <p:spPr>
          <a:xfrm>
            <a:off x="2051720" y="1806160"/>
            <a:ext cx="6858000" cy="2514600"/>
          </a:xfrm>
          <a:noFill/>
          <a:ln/>
        </p:spPr>
      </p:pic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FBA73F-601A-1F49-BC5B-444D0B5D5798}" type="slidenum">
              <a:rPr lang="en-US"/>
              <a:pPr/>
              <a:t>22</a:t>
            </a:fld>
            <a:endParaRPr lang="en-US"/>
          </a:p>
        </p:txBody>
      </p:sp>
      <p:pic>
        <p:nvPicPr>
          <p:cNvPr id="36872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058434" y="4282353"/>
            <a:ext cx="5277743" cy="2575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46918" y="4282384"/>
            <a:ext cx="1904930" cy="44765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9983" y="3573016"/>
            <a:ext cx="1701737" cy="40956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" name="Ink 3"/>
              <p14:cNvContentPartPr/>
              <p14:nvPr/>
            </p14:nvContentPartPr>
            <p14:xfrm>
              <a:off x="2358720" y="1287000"/>
              <a:ext cx="6169680" cy="53895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352600" y="1281600"/>
                <a:ext cx="6182280" cy="54014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ual Solu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EB72B-CDD0-9647-9587-BDE3B9069D02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131840" y="1556792"/>
            <a:ext cx="3744416" cy="154013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7664" y="3284984"/>
            <a:ext cx="7234863" cy="3168352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2149920" y="2251800"/>
              <a:ext cx="4634280" cy="15001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145240" y="2246760"/>
                <a:ext cx="4642560" cy="15102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D1C0EE-D3F5-8240-931C-D24C4D33DC5C}" type="slidenum">
              <a:rPr lang="en-US"/>
              <a:pPr/>
              <a:t>24</a:t>
            </a:fld>
            <a:endParaRPr lang="en-US"/>
          </a:p>
        </p:txBody>
      </p:sp>
      <p:pic>
        <p:nvPicPr>
          <p:cNvPr id="172036" name="Picture 4" descr="SVM_0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00300" y="1981200"/>
            <a:ext cx="4762500" cy="35718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403648" y="4149080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n-US" dirty="0"/>
              <a:t>Generalized </a:t>
            </a:r>
            <a:r>
              <a:rPr lang="en-US" dirty="0" err="1"/>
              <a:t>Discriminant</a:t>
            </a:r>
            <a:r>
              <a:rPr lang="en-US" dirty="0"/>
              <a:t> Analysi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185347" name="Rectangle 3"/>
          <p:cNvSpPr>
            <a:spLocks noGrp="1" noChangeArrowheads="1"/>
          </p:cNvSpPr>
          <p:nvPr>
            <p:ph idx="1"/>
          </p:nvPr>
        </p:nvSpPr>
        <p:spPr>
          <a:xfrm>
            <a:off x="2100649" y="2075934"/>
            <a:ext cx="6871951" cy="422284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Flexible Discriminant Analysis(FDA)</a:t>
            </a:r>
          </a:p>
          <a:p>
            <a:pPr>
              <a:lnSpc>
                <a:spcPct val="90000"/>
              </a:lnSpc>
            </a:pPr>
            <a:r>
              <a:rPr lang="en-US" dirty="0"/>
              <a:t>Penalized Discriminant Analysis</a:t>
            </a:r>
          </a:p>
          <a:p>
            <a:pPr>
              <a:lnSpc>
                <a:spcPct val="90000"/>
              </a:lnSpc>
            </a:pPr>
            <a:r>
              <a:rPr lang="en-US" dirty="0"/>
              <a:t>Mixture Discriminant Analysis (MDA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E84844-D050-F44B-8738-4583D0414064}" type="slidenum">
              <a:rPr lang="en-US"/>
              <a:pPr/>
              <a:t>2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Linear </a:t>
            </a:r>
            <a:r>
              <a:rPr lang="en-US" sz="3600" dirty="0" err="1"/>
              <a:t>Discriminant</a:t>
            </a:r>
            <a:r>
              <a:rPr lang="en-US" sz="3600" dirty="0"/>
              <a:t> Analysis</a:t>
            </a:r>
            <a:endParaRPr lang="en-US" dirty="0"/>
          </a:p>
        </p:txBody>
      </p:sp>
      <p:sp>
        <p:nvSpPr>
          <p:cNvPr id="187395" name="Rectangle 3"/>
          <p:cNvSpPr>
            <a:spLocks noGrp="1" noChangeArrowheads="1"/>
          </p:cNvSpPr>
          <p:nvPr>
            <p:ph idx="1"/>
          </p:nvPr>
        </p:nvSpPr>
        <p:spPr>
          <a:xfrm>
            <a:off x="1403648" y="1340768"/>
            <a:ext cx="6914728" cy="435443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Let </a:t>
            </a:r>
            <a:r>
              <a:rPr lang="en-US" sz="2400" i="1" dirty="0"/>
              <a:t>P(G = </a:t>
            </a:r>
            <a:r>
              <a:rPr lang="en-US" sz="2400" i="1" dirty="0" err="1"/>
              <a:t>k</a:t>
            </a:r>
            <a:r>
              <a:rPr lang="en-US" sz="2400" i="1" dirty="0"/>
              <a:t>) = </a:t>
            </a:r>
            <a:r>
              <a:rPr lang="en-US" sz="2400" i="1" dirty="0" err="1">
                <a:sym typeface="Symbol" charset="2"/>
              </a:rPr>
              <a:t></a:t>
            </a:r>
            <a:r>
              <a:rPr lang="en-US" sz="2400" i="1" baseline="-25000" dirty="0" err="1">
                <a:sym typeface="Symbol" charset="2"/>
              </a:rPr>
              <a:t>k</a:t>
            </a:r>
            <a:r>
              <a:rPr lang="en-US" sz="2400" dirty="0"/>
              <a:t> and </a:t>
            </a:r>
            <a:r>
              <a:rPr lang="en-US" sz="2400" i="1" dirty="0"/>
              <a:t>P(X=</a:t>
            </a:r>
            <a:r>
              <a:rPr lang="en-US" sz="2400" i="1" dirty="0" err="1"/>
              <a:t>x|G</a:t>
            </a:r>
            <a:r>
              <a:rPr lang="en-US" sz="2400" i="1" dirty="0"/>
              <a:t>=</a:t>
            </a:r>
            <a:r>
              <a:rPr lang="en-US" sz="2400" i="1" dirty="0" err="1"/>
              <a:t>k</a:t>
            </a:r>
            <a:r>
              <a:rPr lang="en-US" sz="2400" i="1" dirty="0"/>
              <a:t>) = </a:t>
            </a:r>
            <a:r>
              <a:rPr lang="en-US" sz="2400" i="1" dirty="0" err="1"/>
              <a:t>f</a:t>
            </a:r>
            <a:r>
              <a:rPr lang="en-US" sz="2400" i="1" baseline="-25000" dirty="0" err="1"/>
              <a:t>k</a:t>
            </a:r>
            <a:r>
              <a:rPr lang="en-US" sz="2400" i="1" dirty="0" err="1"/>
              <a:t>(x</a:t>
            </a:r>
            <a:r>
              <a:rPr lang="en-US" sz="2400" i="1" dirty="0"/>
              <a:t>)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n </a:t>
            </a:r>
            <a:endParaRPr lang="en-US" sz="2400" dirty="0" smtClean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Assume </a:t>
            </a:r>
            <a:r>
              <a:rPr lang="en-US" sz="2400" i="1" dirty="0" err="1"/>
              <a:t>f</a:t>
            </a:r>
            <a:r>
              <a:rPr lang="en-US" sz="2400" i="1" baseline="-25000" dirty="0" err="1"/>
              <a:t>k</a:t>
            </a:r>
            <a:r>
              <a:rPr lang="en-US" sz="2400" i="1" dirty="0" err="1"/>
              <a:t>(x</a:t>
            </a:r>
            <a:r>
              <a:rPr lang="en-US" sz="2400" i="1" dirty="0"/>
              <a:t>) ~ </a:t>
            </a:r>
            <a:r>
              <a:rPr lang="en-US" sz="2400" i="1" dirty="0" err="1"/>
              <a:t>N(</a:t>
            </a:r>
            <a:r>
              <a:rPr lang="en-US" sz="2400" i="1" dirty="0" err="1">
                <a:sym typeface="Symbol" charset="2"/>
              </a:rPr>
              <a:t></a:t>
            </a:r>
            <a:r>
              <a:rPr lang="en-US" sz="2400" i="1" baseline="-25000" dirty="0" err="1">
                <a:sym typeface="Symbol" charset="2"/>
              </a:rPr>
              <a:t>k</a:t>
            </a:r>
            <a:r>
              <a:rPr lang="en-US" sz="2400" i="1" dirty="0">
                <a:sym typeface="Symbol" charset="2"/>
              </a:rPr>
              <a:t>, </a:t>
            </a:r>
            <a:r>
              <a:rPr lang="en-US" sz="2400" i="1" dirty="0" err="1">
                <a:sym typeface="Symbol" charset="2"/>
              </a:rPr>
              <a:t></a:t>
            </a:r>
            <a:r>
              <a:rPr lang="en-US" sz="2400" i="1" baseline="-25000" dirty="0" err="1">
                <a:sym typeface="Symbol" charset="2"/>
              </a:rPr>
              <a:t>k</a:t>
            </a:r>
            <a:r>
              <a:rPr lang="en-US" sz="2400" i="1" dirty="0"/>
              <a:t>) </a:t>
            </a:r>
            <a:r>
              <a:rPr lang="en-US" sz="2400" dirty="0"/>
              <a:t> and </a:t>
            </a:r>
            <a:r>
              <a:rPr lang="en-US" sz="2400" i="1" dirty="0">
                <a:sym typeface="Symbol" charset="2"/>
              </a:rPr>
              <a:t></a:t>
            </a:r>
            <a:r>
              <a:rPr lang="en-US" sz="2400" i="1" baseline="-25000" dirty="0">
                <a:sym typeface="Symbol" charset="2"/>
              </a:rPr>
              <a:t>1 </a:t>
            </a:r>
            <a:r>
              <a:rPr lang="en-US" sz="2400" i="1" dirty="0"/>
              <a:t>=</a:t>
            </a:r>
            <a:r>
              <a:rPr lang="en-US" sz="2400" i="1" baseline="-25000" dirty="0">
                <a:sym typeface="Symbol" charset="2"/>
              </a:rPr>
              <a:t> </a:t>
            </a:r>
            <a:r>
              <a:rPr lang="en-US" sz="2400" i="1" dirty="0">
                <a:sym typeface="Symbol" charset="2"/>
              </a:rPr>
              <a:t></a:t>
            </a:r>
            <a:r>
              <a:rPr lang="en-US" sz="2400" i="1" baseline="-25000" dirty="0">
                <a:sym typeface="Symbol" charset="2"/>
              </a:rPr>
              <a:t>2 </a:t>
            </a:r>
            <a:r>
              <a:rPr lang="en-US" sz="2400" i="1" dirty="0"/>
              <a:t>=</a:t>
            </a:r>
            <a:r>
              <a:rPr lang="en-US" sz="2400" i="1" baseline="-25000" dirty="0">
                <a:sym typeface="Symbol" charset="2"/>
              </a:rPr>
              <a:t> …</a:t>
            </a:r>
            <a:r>
              <a:rPr lang="en-US" sz="2400" i="1" dirty="0"/>
              <a:t>=</a:t>
            </a:r>
            <a:r>
              <a:rPr lang="en-US" sz="2400" i="1" baseline="-25000" dirty="0">
                <a:sym typeface="Symbol" charset="2"/>
              </a:rPr>
              <a:t> </a:t>
            </a:r>
            <a:r>
              <a:rPr lang="en-US" sz="2400" i="1" dirty="0">
                <a:sym typeface="Symbol" charset="2"/>
              </a:rPr>
              <a:t></a:t>
            </a:r>
            <a:r>
              <a:rPr lang="en-US" sz="2400" i="1" baseline="-25000" dirty="0">
                <a:sym typeface="Symbol" charset="2"/>
              </a:rPr>
              <a:t>K</a:t>
            </a:r>
            <a:r>
              <a:rPr lang="en-US" sz="2400" i="1" dirty="0"/>
              <a:t>=</a:t>
            </a:r>
            <a:r>
              <a:rPr lang="en-US" sz="2400" i="1" baseline="-25000" dirty="0">
                <a:sym typeface="Symbol" charset="2"/>
              </a:rPr>
              <a:t> </a:t>
            </a:r>
            <a:r>
              <a:rPr lang="en-US" sz="2400" i="1" dirty="0" err="1">
                <a:sym typeface="Symbol" charset="2"/>
              </a:rPr>
              <a:t></a:t>
            </a:r>
            <a:endParaRPr lang="en-US" sz="2400" i="1" dirty="0"/>
          </a:p>
          <a:p>
            <a:pPr>
              <a:lnSpc>
                <a:spcPct val="90000"/>
              </a:lnSpc>
            </a:pPr>
            <a:r>
              <a:rPr lang="en-US" sz="2400" dirty="0"/>
              <a:t>Then we can show the decision rule </a:t>
            </a:r>
            <a:r>
              <a:rPr lang="en-US" sz="2400" dirty="0" smtClean="0"/>
              <a:t>is:</a:t>
            </a:r>
            <a:endParaRPr lang="en-US" sz="2400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0E3651-BB76-4540-9F76-AB1B0980FDBB}" type="slidenum">
              <a:rPr lang="en-US"/>
              <a:pPr/>
              <a:t>27</a:t>
            </a:fld>
            <a:endParaRPr lang="en-US"/>
          </a:p>
        </p:txBody>
      </p:sp>
      <p:pic>
        <p:nvPicPr>
          <p:cNvPr id="187396" name="Picture 4" descr="latex-image-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71800" y="2095059"/>
            <a:ext cx="4787900" cy="854075"/>
          </a:xfrm>
          <a:prstGeom prst="rect">
            <a:avLst/>
          </a:prstGeom>
          <a:noFill/>
        </p:spPr>
      </p:pic>
      <p:pic>
        <p:nvPicPr>
          <p:cNvPr id="187397" name="Picture 5" descr="latex-image-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74721" y="3147302"/>
            <a:ext cx="6235700" cy="741362"/>
          </a:xfrm>
          <a:prstGeom prst="rect">
            <a:avLst/>
          </a:prstGeom>
          <a:noFill/>
        </p:spPr>
      </p:pic>
      <p:pic>
        <p:nvPicPr>
          <p:cNvPr id="187398" name="Picture 6" descr="latex-image-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917912" y="5429835"/>
            <a:ext cx="3886200" cy="422275"/>
          </a:xfrm>
          <a:prstGeom prst="rect">
            <a:avLst/>
          </a:prstGeom>
          <a:noFill/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1644120" y="3083760"/>
              <a:ext cx="6619320" cy="28512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639800" y="3081240"/>
                <a:ext cx="6631560" cy="28598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LDA (cont)</a:t>
            </a:r>
            <a:endParaRPr lang="en-US" dirty="0"/>
          </a:p>
        </p:txBody>
      </p:sp>
      <p:sp>
        <p:nvSpPr>
          <p:cNvPr id="1894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Plug in the estimates: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456178-916F-A54C-806E-F52B84FBC414}" type="slidenum">
              <a:rPr lang="en-US"/>
              <a:pPr/>
              <a:t>28</a:t>
            </a:fld>
            <a:endParaRPr lang="en-US"/>
          </a:p>
        </p:txBody>
      </p:sp>
      <p:pic>
        <p:nvPicPr>
          <p:cNvPr id="189444" name="Picture 4" descr="latex-image-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83768" y="2580204"/>
            <a:ext cx="2362200" cy="495300"/>
          </a:xfrm>
          <a:prstGeom prst="rect">
            <a:avLst/>
          </a:prstGeom>
          <a:noFill/>
        </p:spPr>
      </p:pic>
      <p:pic>
        <p:nvPicPr>
          <p:cNvPr id="189445" name="Picture 5" descr="latex-image-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461028" y="3086111"/>
            <a:ext cx="2527300" cy="938213"/>
          </a:xfrm>
          <a:prstGeom prst="rect">
            <a:avLst/>
          </a:prstGeom>
          <a:noFill/>
        </p:spPr>
      </p:pic>
      <p:pic>
        <p:nvPicPr>
          <p:cNvPr id="189446" name="Picture 6" descr="latex-image-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462343" y="4013079"/>
            <a:ext cx="6019800" cy="1081088"/>
          </a:xfrm>
          <a:prstGeom prst="rect">
            <a:avLst/>
          </a:prstGeom>
          <a:noFill/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2349720" y="4666680"/>
              <a:ext cx="387720" cy="2023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345400" y="4661280"/>
                <a:ext cx="396720" cy="2134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6388" name="Rectangle 4"/>
          <p:cNvSpPr>
            <a:spLocks noGrp="1" noChangeArrowheads="1"/>
          </p:cNvSpPr>
          <p:nvPr>
            <p:ph sz="half" idx="1"/>
          </p:nvPr>
        </p:nvSpPr>
        <p:spPr>
          <a:xfrm>
            <a:off x="457200" y="1874838"/>
            <a:ext cx="8153400" cy="4525962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/>
              <a:t>Separating Hyperplanes – Separable Case</a:t>
            </a:r>
          </a:p>
          <a:p>
            <a:pPr>
              <a:lnSpc>
                <a:spcPct val="80000"/>
              </a:lnSpc>
            </a:pPr>
            <a:r>
              <a:rPr lang="en-US"/>
              <a:t>Extension to Non-separable case – SVM</a:t>
            </a:r>
          </a:p>
          <a:p>
            <a:pPr>
              <a:lnSpc>
                <a:spcPct val="80000"/>
              </a:lnSpc>
            </a:pPr>
            <a:r>
              <a:rPr lang="en-US"/>
              <a:t>Nonlinear SVM</a:t>
            </a:r>
          </a:p>
          <a:p>
            <a:pPr>
              <a:lnSpc>
                <a:spcPct val="80000"/>
              </a:lnSpc>
            </a:pPr>
            <a:r>
              <a:rPr lang="en-US"/>
              <a:t>SVM as a Penalization method</a:t>
            </a:r>
          </a:p>
          <a:p>
            <a:pPr>
              <a:lnSpc>
                <a:spcPct val="80000"/>
              </a:lnSpc>
            </a:pPr>
            <a:r>
              <a:rPr lang="en-US"/>
              <a:t>SVM regression</a:t>
            </a:r>
          </a:p>
          <a:p>
            <a:pPr>
              <a:lnSpc>
                <a:spcPct val="80000"/>
              </a:lnSpc>
            </a:pPr>
            <a:endParaRPr lang="en-US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879FC-EBA0-714F-8188-6E360FD924D1}" type="slidenum">
              <a:rPr lang="en-US"/>
              <a:pPr/>
              <a:t>2</a:t>
            </a:fld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2605680" y="1990800"/>
              <a:ext cx="5150160" cy="24148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599560" y="1984680"/>
                <a:ext cx="5164560" cy="242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1421640" y="6078960"/>
              <a:ext cx="50760" cy="136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413720" y="6074280"/>
                <a:ext cx="63360" cy="262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rtues</a:t>
            </a:r>
            <a:r>
              <a:rPr lang="en-US" dirty="0" smtClean="0"/>
              <a:t> and Failings of </a:t>
            </a:r>
            <a:r>
              <a:rPr lang="en-US" dirty="0"/>
              <a:t>LDA</a:t>
            </a:r>
          </a:p>
        </p:txBody>
      </p:sp>
      <p:sp>
        <p:nvSpPr>
          <p:cNvPr id="19558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874838"/>
            <a:ext cx="8229600" cy="4754562"/>
          </a:xfrm>
        </p:spPr>
        <p:txBody>
          <a:bodyPr>
            <a:normAutofit lnSpcReduction="10000"/>
          </a:bodyPr>
          <a:lstStyle/>
          <a:p>
            <a:pPr>
              <a:lnSpc>
                <a:spcPct val="80000"/>
              </a:lnSpc>
            </a:pPr>
            <a:r>
              <a:rPr lang="en-US" sz="2400" dirty="0"/>
              <a:t>Simple prototype (</a:t>
            </a:r>
            <a:r>
              <a:rPr lang="en-US" sz="2400" dirty="0" err="1"/>
              <a:t>centriod</a:t>
            </a:r>
            <a:r>
              <a:rPr lang="en-US" sz="2400" dirty="0"/>
              <a:t>) classifier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New observation classified into the class with the closest centroid</a:t>
            </a:r>
          </a:p>
          <a:p>
            <a:pPr lvl="2">
              <a:lnSpc>
                <a:spcPct val="80000"/>
              </a:lnSpc>
            </a:pPr>
            <a:r>
              <a:rPr lang="en-US" dirty="0"/>
              <a:t>But uses </a:t>
            </a:r>
            <a:r>
              <a:rPr lang="en-US" dirty="0" err="1"/>
              <a:t>Mahalonobis</a:t>
            </a:r>
            <a:r>
              <a:rPr lang="en-US" dirty="0"/>
              <a:t> distance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Simple decision rules based on linear decision boundaries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Estimated Bayes classifier for Gaussian class conditionals</a:t>
            </a:r>
          </a:p>
          <a:p>
            <a:pPr lvl="2">
              <a:lnSpc>
                <a:spcPct val="80000"/>
              </a:lnSpc>
            </a:pPr>
            <a:r>
              <a:rPr lang="en-US" dirty="0"/>
              <a:t>But data might not be Gaussian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Provides low dimensional view of data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Using discriminant functions  as coordinates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Often produces best classification result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implicity and low variance in estim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C0AE7-01A4-1947-833C-2786EF390A7B}" type="slidenum">
              <a:rPr lang="en-US"/>
              <a:pPr/>
              <a:t>29</a:t>
            </a:fld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2062080" y="2863080"/>
              <a:ext cx="4296960" cy="21931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058480" y="2858760"/>
                <a:ext cx="4305240" cy="22021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ilings </a:t>
            </a:r>
            <a:r>
              <a:rPr lang="en-US" dirty="0"/>
              <a:t>of LDA</a:t>
            </a:r>
          </a:p>
        </p:txBody>
      </p:sp>
      <p:sp>
        <p:nvSpPr>
          <p:cNvPr id="197635" name="Rectangle 3"/>
          <p:cNvSpPr>
            <a:spLocks noGrp="1" noChangeArrowheads="1"/>
          </p:cNvSpPr>
          <p:nvPr>
            <p:ph idx="1"/>
          </p:nvPr>
        </p:nvSpPr>
        <p:spPr>
          <a:xfrm>
            <a:off x="1691681" y="1628800"/>
            <a:ext cx="6842720" cy="4282422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sz="2400" dirty="0"/>
              <a:t>LDA may </a:t>
            </a:r>
            <a:r>
              <a:rPr lang="en-US" sz="2400" b="1" dirty="0"/>
              <a:t>fail</a:t>
            </a:r>
            <a:r>
              <a:rPr lang="en-US" sz="2400" dirty="0"/>
              <a:t> in number of situation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Often linear boundaries fail to separate </a:t>
            </a:r>
            <a:r>
              <a:rPr lang="en-US" sz="2400" dirty="0" smtClean="0"/>
              <a:t>classes. May </a:t>
            </a:r>
            <a:r>
              <a:rPr lang="en-US" sz="2400" dirty="0"/>
              <a:t>want to model even more irregular (non-linear) boundaries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May </a:t>
            </a:r>
            <a:r>
              <a:rPr lang="en-US" sz="2400" dirty="0"/>
              <a:t>have many (correlated) predictors for digitized analog signals. </a:t>
            </a:r>
          </a:p>
          <a:p>
            <a:pPr lvl="2">
              <a:lnSpc>
                <a:spcPct val="80000"/>
              </a:lnSpc>
            </a:pPr>
            <a:r>
              <a:rPr lang="en-US" dirty="0" smtClean="0"/>
              <a:t>Too many parameters estimated with high variance, and the performance suffers</a:t>
            </a:r>
          </a:p>
          <a:p>
            <a:pPr lvl="2">
              <a:lnSpc>
                <a:spcPct val="80000"/>
              </a:lnSpc>
            </a:pPr>
            <a:r>
              <a:rPr lang="en-US" dirty="0" smtClean="0"/>
              <a:t>May want to regularize  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Single prototype per class may not be sufficien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283BFB-1F5F-D94F-82D1-5A0A10E65A53}" type="slidenum">
              <a:rPr lang="en-US"/>
              <a:pPr/>
              <a:t>3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lization of LDA </a:t>
            </a:r>
          </a:p>
        </p:txBody>
      </p:sp>
      <p:sp>
        <p:nvSpPr>
          <p:cNvPr id="199683" name="Rectangle 3"/>
          <p:cNvSpPr>
            <a:spLocks noGrp="1" noChangeArrowheads="1"/>
          </p:cNvSpPr>
          <p:nvPr>
            <p:ph idx="1"/>
          </p:nvPr>
        </p:nvSpPr>
        <p:spPr>
          <a:xfrm>
            <a:off x="1691681" y="1772816"/>
            <a:ext cx="6842720" cy="4138406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90000"/>
              </a:lnSpc>
            </a:pPr>
            <a:r>
              <a:rPr lang="en-US" sz="2400" dirty="0"/>
              <a:t>Flexible </a:t>
            </a:r>
            <a:r>
              <a:rPr lang="en-US" sz="2400" dirty="0" err="1"/>
              <a:t>Discriminant</a:t>
            </a:r>
            <a:r>
              <a:rPr lang="en-US" sz="2400" dirty="0"/>
              <a:t> Analysis (FDA)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LDA in enlarged space of predictors via basis expansions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Penalized </a:t>
            </a:r>
            <a:r>
              <a:rPr lang="en-US" sz="2400" dirty="0" err="1"/>
              <a:t>Discriminant</a:t>
            </a:r>
            <a:r>
              <a:rPr lang="en-US" sz="2400" dirty="0"/>
              <a:t> Analysis (PDA)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With too many predictors, do not want to expand the set:</a:t>
            </a:r>
            <a:r>
              <a:rPr lang="en-US" sz="2000" dirty="0" smtClean="0"/>
              <a:t> already </a:t>
            </a:r>
            <a:r>
              <a:rPr lang="en-US" sz="2000" dirty="0"/>
              <a:t>too large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Fit LDA model with penalized coefficient to be smooth/coherent in spatial domain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With large number of predictors, could use penalized FDA 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Mixture </a:t>
            </a:r>
            <a:r>
              <a:rPr lang="en-US" sz="2400" dirty="0" err="1"/>
              <a:t>Discriminant</a:t>
            </a:r>
            <a:r>
              <a:rPr lang="en-US" sz="2400" dirty="0"/>
              <a:t> Analysis (MDA)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Model each class by a mixture of two or more Gaussians with different </a:t>
            </a:r>
            <a:r>
              <a:rPr lang="en-US" sz="2000" dirty="0" err="1"/>
              <a:t>centroids</a:t>
            </a:r>
            <a:r>
              <a:rPr lang="en-US" sz="2000" dirty="0"/>
              <a:t>, all sharing same covariance matrix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Allows for subspace reduction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CD61C-01F7-2441-B19F-1F70EC3B7526}" type="slidenum">
              <a:rPr lang="en-US"/>
              <a:pPr/>
              <a:t>3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lexible Discriminant Analysis</a:t>
            </a:r>
          </a:p>
        </p:txBody>
      </p:sp>
      <p:sp>
        <p:nvSpPr>
          <p:cNvPr id="2017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  <a:buFont typeface="Times" charset="0"/>
              <a:buNone/>
            </a:pPr>
            <a:endParaRPr lang="en-US" sz="1000"/>
          </a:p>
          <a:p>
            <a:pPr>
              <a:lnSpc>
                <a:spcPct val="80000"/>
              </a:lnSpc>
            </a:pPr>
            <a:endParaRPr lang="en-US" sz="1000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4B8FB-5FD1-CF49-86B6-5300BF599367}" type="slidenum">
              <a:rPr lang="en-US"/>
              <a:pPr/>
              <a:t>32</a:t>
            </a:fld>
            <a:endParaRPr lang="en-US"/>
          </a:p>
        </p:txBody>
      </p:sp>
      <p:sp>
        <p:nvSpPr>
          <p:cNvPr id="201732" name="Rectangle 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828800"/>
            <a:ext cx="4267200" cy="4343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Linear regression on derived responses for K-class problem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Define indicator variables for each class (K in all)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Using indicator functions as responses to create a set of Y variables</a:t>
            </a:r>
          </a:p>
          <a:p>
            <a:pPr lvl="1">
              <a:lnSpc>
                <a:spcPct val="80000"/>
              </a:lnSpc>
            </a:pPr>
            <a:endParaRPr lang="en-US" sz="2400" dirty="0"/>
          </a:p>
        </p:txBody>
      </p:sp>
      <p:sp>
        <p:nvSpPr>
          <p:cNvPr id="201733" name="Text Box 5"/>
          <p:cNvSpPr txBox="1">
            <a:spLocks noChangeArrowheads="1"/>
          </p:cNvSpPr>
          <p:nvPr/>
        </p:nvSpPr>
        <p:spPr bwMode="auto">
          <a:xfrm>
            <a:off x="5029200" y="2133600"/>
            <a:ext cx="3429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>
              <a:spcBef>
                <a:spcPct val="50000"/>
              </a:spcBef>
            </a:pPr>
            <a:endParaRPr lang="en-US"/>
          </a:p>
        </p:txBody>
      </p:sp>
      <p:sp>
        <p:nvSpPr>
          <p:cNvPr id="201734" name="Rectangle 6"/>
          <p:cNvSpPr>
            <a:spLocks noChangeArrowheads="1"/>
          </p:cNvSpPr>
          <p:nvPr/>
        </p:nvSpPr>
        <p:spPr bwMode="auto">
          <a:xfrm>
            <a:off x="4114800" y="1905000"/>
            <a:ext cx="48006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 algn="l" ea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Font typeface="Wingdings" charset="2"/>
              <a:buChar char="w"/>
            </a:pPr>
            <a:r>
              <a:rPr lang="en-US" sz="2400" dirty="0">
                <a:latin typeface="Lucida Grande" charset="0"/>
                <a:ea typeface="ＭＳ Ｐゴシック" charset="-128"/>
              </a:rPr>
              <a:t>Obtain mutually </a:t>
            </a:r>
            <a:r>
              <a:rPr lang="en-US" sz="2400" dirty="0" smtClean="0">
                <a:latin typeface="Lucida Grande" charset="0"/>
                <a:ea typeface="ＭＳ Ｐゴシック" charset="-128"/>
              </a:rPr>
              <a:t>linearly independent </a:t>
            </a:r>
            <a:r>
              <a:rPr lang="en-US" sz="2400" dirty="0">
                <a:latin typeface="Lucida Grande" charset="0"/>
                <a:ea typeface="ＭＳ Ｐゴシック" charset="-128"/>
              </a:rPr>
              <a:t>score functions as </a:t>
            </a:r>
            <a:r>
              <a:rPr lang="en-US" sz="2400" dirty="0" err="1">
                <a:latin typeface="Lucida Grande" charset="0"/>
                <a:ea typeface="ＭＳ Ｐゴシック" charset="-128"/>
              </a:rPr>
              <a:t>discriminant</a:t>
            </a:r>
            <a:r>
              <a:rPr lang="en-US" sz="2400" dirty="0">
                <a:latin typeface="Lucida Grande" charset="0"/>
                <a:ea typeface="ＭＳ Ｐゴシック" charset="-128"/>
              </a:rPr>
              <a:t> (canonical) variables </a:t>
            </a:r>
          </a:p>
          <a:p>
            <a:pPr marL="742950" lvl="1" indent="-285750" algn="l" ea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Font typeface="Wingdings" charset="2"/>
              <a:buNone/>
            </a:pPr>
            <a:endParaRPr lang="en-US" sz="2400" dirty="0">
              <a:latin typeface="Lucida Grande" charset="0"/>
              <a:ea typeface="ＭＳ Ｐゴシック" charset="-128"/>
            </a:endParaRPr>
          </a:p>
          <a:p>
            <a:pPr marL="742950" lvl="1" indent="-285750" algn="l" ea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Font typeface="Wingdings" charset="2"/>
              <a:buChar char="w"/>
            </a:pPr>
            <a:r>
              <a:rPr lang="en-US" sz="2400" dirty="0">
                <a:latin typeface="Lucida Grande" charset="0"/>
                <a:ea typeface="ＭＳ Ｐゴシック" charset="-128"/>
              </a:rPr>
              <a:t>Classify into the nearest class </a:t>
            </a:r>
            <a:r>
              <a:rPr lang="en-US" sz="2400" dirty="0" err="1">
                <a:latin typeface="Lucida Grande" charset="0"/>
                <a:ea typeface="ＭＳ Ｐゴシック" charset="-128"/>
              </a:rPr>
              <a:t>centroid</a:t>
            </a:r>
            <a:endParaRPr lang="en-US" sz="2400" dirty="0">
              <a:latin typeface="Lucida Grande" charset="0"/>
              <a:ea typeface="ＭＳ Ｐゴシック" charset="-128"/>
            </a:endParaRPr>
          </a:p>
          <a:p>
            <a:pPr marL="1085850" lvl="2" indent="-228600" algn="l" eaLnBrk="1" hangingPunct="1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Font typeface="Wingdings" charset="2"/>
              <a:buChar char="§"/>
            </a:pPr>
            <a:endParaRPr lang="en-US" sz="2400" dirty="0">
              <a:latin typeface="Lucida Grande" charset="0"/>
              <a:ea typeface="ＭＳ Ｐゴシック" charset="-128"/>
            </a:endParaRPr>
          </a:p>
          <a:p>
            <a:pPr marL="1085850" lvl="2" indent="-228600" algn="l" eaLnBrk="1" hangingPunct="1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Font typeface="Wingdings" charset="2"/>
              <a:buChar char="§"/>
            </a:pPr>
            <a:r>
              <a:rPr lang="en-US" sz="2400" dirty="0" err="1">
                <a:latin typeface="Lucida Grande" charset="0"/>
                <a:ea typeface="ＭＳ Ｐゴシック" charset="-128"/>
              </a:rPr>
              <a:t>Mahalanobis</a:t>
            </a:r>
            <a:r>
              <a:rPr lang="en-US" sz="2400" dirty="0">
                <a:latin typeface="Lucida Grande" charset="0"/>
                <a:ea typeface="ＭＳ Ｐゴシック" charset="-128"/>
              </a:rPr>
              <a:t> distance of a test point </a:t>
            </a:r>
            <a:r>
              <a:rPr lang="en-US" sz="2400" dirty="0" err="1">
                <a:latin typeface="Lucida Grande" charset="0"/>
                <a:ea typeface="ＭＳ Ｐゴシック" charset="-128"/>
              </a:rPr>
              <a:t>x</a:t>
            </a:r>
            <a:r>
              <a:rPr lang="en-US" sz="2400" dirty="0">
                <a:latin typeface="Lucida Grande" charset="0"/>
                <a:ea typeface="ＭＳ Ｐゴシック" charset="-128"/>
              </a:rPr>
              <a:t> to </a:t>
            </a:r>
            <a:r>
              <a:rPr lang="en-US" sz="2400" dirty="0" err="1">
                <a:latin typeface="Lucida Grande" charset="0"/>
                <a:ea typeface="ＭＳ Ｐゴシック" charset="-128"/>
              </a:rPr>
              <a:t>kth</a:t>
            </a:r>
            <a:r>
              <a:rPr lang="en-US" sz="2400" dirty="0">
                <a:latin typeface="Lucida Grande" charset="0"/>
                <a:ea typeface="ＭＳ Ｐゴシック" charset="-128"/>
              </a:rPr>
              <a:t> class </a:t>
            </a:r>
            <a:r>
              <a:rPr lang="en-US" sz="2400" dirty="0" err="1">
                <a:latin typeface="Lucida Grande" charset="0"/>
                <a:ea typeface="ＭＳ Ｐゴシック" charset="-128"/>
              </a:rPr>
              <a:t>centroid</a:t>
            </a:r>
            <a:endParaRPr lang="en-US" sz="2400" dirty="0">
              <a:latin typeface="Lucida Grande" charset="0"/>
              <a:ea typeface="ＭＳ Ｐゴシック" charset="-128"/>
            </a:endParaRPr>
          </a:p>
          <a:p>
            <a:pPr marL="742950" lvl="1" indent="-285750" algn="l" ea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Font typeface="Wingdings" charset="2"/>
              <a:buChar char="w"/>
            </a:pPr>
            <a:endParaRPr lang="en-US" sz="2400" dirty="0">
              <a:latin typeface="Lucida Grande" charset="0"/>
              <a:ea typeface="ＭＳ Ｐゴシック" charset="-128"/>
            </a:endParaRPr>
          </a:p>
        </p:txBody>
      </p:sp>
      <p:pic>
        <p:nvPicPr>
          <p:cNvPr id="201735" name="Picture 7" descr="latex-image-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1560" y="5146361"/>
            <a:ext cx="4241800" cy="895350"/>
          </a:xfrm>
          <a:prstGeom prst="rect">
            <a:avLst/>
          </a:prstGeom>
          <a:noFill/>
        </p:spPr>
      </p:pic>
      <p:graphicFrame>
        <p:nvGraphicFramePr>
          <p:cNvPr id="201736" name="Object 8"/>
          <p:cNvGraphicFramePr>
            <a:graphicFrameLocks noChangeAspect="1"/>
          </p:cNvGraphicFramePr>
          <p:nvPr/>
        </p:nvGraphicFramePr>
        <p:xfrm>
          <a:off x="7086600" y="3733800"/>
          <a:ext cx="14478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58" name="Equation" r:id="rId5" imgW="774360" imgH="241200" progId="Equation.DSMT4">
                  <p:embed/>
                </p:oleObj>
              </mc:Choice>
              <mc:Fallback>
                <p:oleObj name="Equation" r:id="rId5" imgW="77436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733800"/>
                        <a:ext cx="144780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51720" y="6135130"/>
            <a:ext cx="1197113" cy="3559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" name="Ink 2"/>
              <p14:cNvContentPartPr/>
              <p14:nvPr/>
            </p14:nvContentPartPr>
            <p14:xfrm>
              <a:off x="2943000" y="5058360"/>
              <a:ext cx="1832400" cy="9748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938320" y="5051520"/>
                <a:ext cx="1844640" cy="9885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lexible Discriminant Analysis</a:t>
            </a:r>
          </a:p>
        </p:txBody>
      </p:sp>
      <p:sp>
        <p:nvSpPr>
          <p:cNvPr id="2037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  <a:buFont typeface="Times" charset="0"/>
              <a:buNone/>
            </a:pPr>
            <a:endParaRPr lang="en-US" sz="1000" dirty="0"/>
          </a:p>
          <a:p>
            <a:pPr>
              <a:lnSpc>
                <a:spcPct val="80000"/>
              </a:lnSpc>
            </a:pPr>
            <a:endParaRPr lang="en-US" sz="1000" dirty="0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DFE091-83C1-9644-B21C-E86A6ACA3B5B}" type="slidenum">
              <a:rPr lang="en-US"/>
              <a:pPr/>
              <a:t>33</a:t>
            </a:fld>
            <a:endParaRPr lang="en-US"/>
          </a:p>
        </p:txBody>
      </p:sp>
      <p:sp>
        <p:nvSpPr>
          <p:cNvPr id="203781" name="Text Box 5"/>
          <p:cNvSpPr txBox="1">
            <a:spLocks noChangeArrowheads="1"/>
          </p:cNvSpPr>
          <p:nvPr/>
        </p:nvSpPr>
        <p:spPr bwMode="auto">
          <a:xfrm>
            <a:off x="5029200" y="1558131"/>
            <a:ext cx="3429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>
              <a:spcBef>
                <a:spcPct val="50000"/>
              </a:spcBef>
            </a:pPr>
            <a:endParaRPr lang="en-US"/>
          </a:p>
        </p:txBody>
      </p:sp>
      <p:sp>
        <p:nvSpPr>
          <p:cNvPr id="203782" name="Text Box 6"/>
          <p:cNvSpPr txBox="1">
            <a:spLocks noChangeArrowheads="1"/>
          </p:cNvSpPr>
          <p:nvPr/>
        </p:nvSpPr>
        <p:spPr bwMode="auto">
          <a:xfrm>
            <a:off x="4876800" y="1843088"/>
            <a:ext cx="3733800" cy="337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/>
              <a:t> We can replace linear regression fits                   by non-parametric fits, e.g., generalized additive fits, spline functions, MARS models etc., with a </a:t>
            </a:r>
            <a:r>
              <a:rPr lang="en-US" sz="2400" dirty="0" err="1"/>
              <a:t>regularizer</a:t>
            </a:r>
            <a:r>
              <a:rPr lang="en-US" sz="2400" dirty="0"/>
              <a:t> or kernel regression and possibly reduced rank regression                       </a:t>
            </a:r>
          </a:p>
        </p:txBody>
      </p:sp>
      <p:graphicFrame>
        <p:nvGraphicFramePr>
          <p:cNvPr id="2037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63924"/>
              </p:ext>
            </p:extLst>
          </p:nvPr>
        </p:nvGraphicFramePr>
        <p:xfrm>
          <a:off x="7020272" y="2276872"/>
          <a:ext cx="121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15" name="Equation" r:id="rId4" imgW="774360" imgH="241200" progId="Equation.DSMT4">
                  <p:embed/>
                </p:oleObj>
              </mc:Choice>
              <mc:Fallback>
                <p:oleObj name="Equation" r:id="rId4" imgW="77436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2276872"/>
                        <a:ext cx="1219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4" name="Rectangle 8"/>
          <p:cNvSpPr>
            <a:spLocks noChangeArrowheads="1"/>
          </p:cNvSpPr>
          <p:nvPr/>
        </p:nvSpPr>
        <p:spPr bwMode="auto">
          <a:xfrm>
            <a:off x="381000" y="2024063"/>
            <a:ext cx="3813175" cy="1389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 eaLnBrk="1" hangingPunct="1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Font typeface="Wingdings" charset="2"/>
              <a:buChar char="§"/>
            </a:pPr>
            <a:r>
              <a:rPr lang="en-US" sz="2400">
                <a:latin typeface="Lucida Grande" charset="0"/>
              </a:rPr>
              <a:t> Mahalanobis distance </a:t>
            </a:r>
          </a:p>
          <a:p>
            <a:pPr algn="l" eaLnBrk="1" hangingPunct="1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Font typeface="Wingdings" charset="2"/>
              <a:buNone/>
            </a:pPr>
            <a:r>
              <a:rPr lang="en-US" sz="2400">
                <a:latin typeface="Lucida Grande" charset="0"/>
              </a:rPr>
              <a:t>  of a test point x to kth </a:t>
            </a:r>
          </a:p>
          <a:p>
            <a:pPr algn="l" eaLnBrk="1" hangingPunct="1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Font typeface="Wingdings" charset="2"/>
              <a:buNone/>
            </a:pPr>
            <a:r>
              <a:rPr lang="en-US" sz="2400">
                <a:latin typeface="Lucida Grande" charset="0"/>
              </a:rPr>
              <a:t>  class centroid</a:t>
            </a:r>
          </a:p>
          <a:p>
            <a:pPr algn="l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3568" y="3140417"/>
            <a:ext cx="3993889" cy="78354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5576" y="4038451"/>
            <a:ext cx="3465496" cy="22821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47664" y="4627308"/>
            <a:ext cx="1563932" cy="51648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11228" y="5516335"/>
            <a:ext cx="4986704" cy="28616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6" name="Ink 5"/>
              <p14:cNvContentPartPr/>
              <p14:nvPr/>
            </p14:nvContentPartPr>
            <p14:xfrm>
              <a:off x="1963800" y="3651840"/>
              <a:ext cx="5987520" cy="152928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958400" y="3647160"/>
                <a:ext cx="5997600" cy="15404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7313613" cy="868362"/>
          </a:xfrm>
        </p:spPr>
        <p:txBody>
          <a:bodyPr/>
          <a:lstStyle/>
          <a:p>
            <a:r>
              <a:rPr lang="en-US"/>
              <a:t>Computation of FDA</a:t>
            </a:r>
          </a:p>
        </p:txBody>
      </p:sp>
      <p:pic>
        <p:nvPicPr>
          <p:cNvPr id="8" name="Content Placeholder 7" descr="fda_alg.png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123728" y="1556792"/>
            <a:ext cx="5760640" cy="4740087"/>
          </a:xfr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61D120-FCEE-FF45-A531-F02955F4D793}" type="slidenum">
              <a:rPr lang="en-US"/>
              <a:pPr/>
              <a:t>34</a:t>
            </a:fld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3018960" y="1407960"/>
              <a:ext cx="6049800" cy="48891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014640" y="1402560"/>
                <a:ext cx="6058800" cy="49003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of FDA</a:t>
            </a:r>
          </a:p>
        </p:txBody>
      </p:sp>
      <p:pic>
        <p:nvPicPr>
          <p:cNvPr id="207875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457200" y="1874838"/>
            <a:ext cx="5867400" cy="4525962"/>
          </a:xfrm>
        </p:spPr>
      </p:pic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50CF63-76EA-9344-8107-2392AFA51E0F}" type="slidenum">
              <a:rPr lang="en-US"/>
              <a:pPr/>
              <a:t>35</a:t>
            </a:fld>
            <a:endParaRPr lang="en-US"/>
          </a:p>
        </p:txBody>
      </p:sp>
      <p:sp>
        <p:nvSpPr>
          <p:cNvPr id="207876" name="Rectangle 4"/>
          <p:cNvSpPr>
            <a:spLocks noChangeArrowheads="1"/>
          </p:cNvSpPr>
          <p:nvPr/>
        </p:nvSpPr>
        <p:spPr bwMode="auto">
          <a:xfrm>
            <a:off x="6261100" y="2251075"/>
            <a:ext cx="13906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i="1">
                <a:solidFill>
                  <a:srgbClr val="FF0000"/>
                </a:solidFill>
              </a:rPr>
              <a:t>N(0, I)</a:t>
            </a:r>
          </a:p>
        </p:txBody>
      </p:sp>
      <p:sp>
        <p:nvSpPr>
          <p:cNvPr id="207877" name="Rectangle 5"/>
          <p:cNvSpPr>
            <a:spLocks noChangeArrowheads="1"/>
          </p:cNvSpPr>
          <p:nvPr/>
        </p:nvSpPr>
        <p:spPr bwMode="auto">
          <a:xfrm>
            <a:off x="6135688" y="3165475"/>
            <a:ext cx="19891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i="1">
                <a:solidFill>
                  <a:srgbClr val="00FF00"/>
                </a:solidFill>
              </a:rPr>
              <a:t>N(0, 9I/4)</a:t>
            </a:r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6010275" y="4267200"/>
            <a:ext cx="26765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FF"/>
                </a:solidFill>
              </a:rPr>
              <a:t>Bayes decision boundary</a:t>
            </a:r>
          </a:p>
        </p:txBody>
      </p:sp>
      <p:sp>
        <p:nvSpPr>
          <p:cNvPr id="207879" name="Rectangle 7"/>
          <p:cNvSpPr>
            <a:spLocks noChangeArrowheads="1"/>
          </p:cNvSpPr>
          <p:nvPr/>
        </p:nvSpPr>
        <p:spPr bwMode="auto">
          <a:xfrm>
            <a:off x="6096000" y="4779963"/>
            <a:ext cx="24225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FDA using degree-two</a:t>
            </a:r>
          </a:p>
          <a:p>
            <a:r>
              <a:rPr lang="en-US"/>
              <a:t>Polynomial regression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6001200" y="5046480"/>
              <a:ext cx="2711880" cy="4593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996160" y="5040000"/>
                <a:ext cx="2722680" cy="4708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eech Recognition Data</a:t>
            </a:r>
          </a:p>
        </p:txBody>
      </p:sp>
      <p:sp>
        <p:nvSpPr>
          <p:cNvPr id="2099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K=11 classes </a:t>
            </a:r>
          </a:p>
          <a:p>
            <a:pPr lvl="1">
              <a:lnSpc>
                <a:spcPct val="90000"/>
              </a:lnSpc>
            </a:pPr>
            <a:r>
              <a:rPr lang="en-US"/>
              <a:t>spoken vowels sound </a:t>
            </a:r>
          </a:p>
          <a:p>
            <a:pPr>
              <a:lnSpc>
                <a:spcPct val="90000"/>
              </a:lnSpc>
            </a:pPr>
            <a:r>
              <a:rPr lang="en-US"/>
              <a:t>p=10 predictors extracted from digitized speech</a:t>
            </a:r>
          </a:p>
          <a:p>
            <a:pPr>
              <a:lnSpc>
                <a:spcPct val="90000"/>
              </a:lnSpc>
            </a:pPr>
            <a:r>
              <a:rPr lang="en-US"/>
              <a:t>FDA uses adaptive additive-spline regression (BRUTO in S-plus)</a:t>
            </a:r>
          </a:p>
          <a:p>
            <a:pPr>
              <a:lnSpc>
                <a:spcPct val="90000"/>
              </a:lnSpc>
            </a:pPr>
            <a:r>
              <a:rPr lang="en-US"/>
              <a:t>FDA/MARS Uses Multivariate Adaptive Regression Splines; degree=2 allows pairwise products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BC4944-7983-3244-9BC2-7173048D7157}" type="slidenum">
              <a:rPr lang="en-US"/>
              <a:pPr/>
              <a:t>3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DA Vs. FDA/BRUTO</a:t>
            </a:r>
          </a:p>
        </p:txBody>
      </p:sp>
      <p:pic>
        <p:nvPicPr>
          <p:cNvPr id="211971" name="Picture 3"/>
          <p:cNvPicPr>
            <a:picLocks noGrp="1" noChangeAspect="1" noChangeArrowheads="1"/>
          </p:cNvPicPr>
          <p:nvPr>
            <p:ph type="dgm" idx="1"/>
          </p:nvPr>
        </p:nvPicPr>
        <p:blipFill>
          <a:blip r:embed="rId3"/>
          <a:srcRect b="42148"/>
          <a:stretch>
            <a:fillRect/>
          </a:stretch>
        </p:blipFill>
        <p:spPr>
          <a:xfrm>
            <a:off x="304800" y="1905000"/>
            <a:ext cx="8458200" cy="4343400"/>
          </a:xfr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CBB618-4449-A845-A2B8-E3A6E328A201}" type="slidenum">
              <a:rPr lang="en-US"/>
              <a:pPr/>
              <a:t>37</a:t>
            </a:fld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5740920" y="4396320"/>
              <a:ext cx="770760" cy="756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738040" y="4390200"/>
                <a:ext cx="779400" cy="864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Penalized Discriminant Analysis</a:t>
            </a:r>
            <a:endParaRPr lang="en-US"/>
          </a:p>
        </p:txBody>
      </p:sp>
      <p:sp>
        <p:nvSpPr>
          <p:cNvPr id="2140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PDA is a regularized discriminant analysis on enlarged set of predictors via a basis expansion</a:t>
            </a:r>
          </a:p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5E4EF7-C25A-0E41-B3F2-DF0AAF89F1E1}" type="slidenum">
              <a:rPr lang="en-US"/>
              <a:pPr/>
              <a:t>38</a:t>
            </a:fld>
            <a:endParaRPr lang="en-US"/>
          </a:p>
        </p:txBody>
      </p:sp>
      <p:pic>
        <p:nvPicPr>
          <p:cNvPr id="214020" name="Picture 4" descr="latex-image-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43608" y="3429000"/>
            <a:ext cx="7924800" cy="1282700"/>
          </a:xfrm>
          <a:prstGeom prst="rect">
            <a:avLst/>
          </a:prstGeom>
          <a:noFill/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5769720" y="4304520"/>
              <a:ext cx="3178080" cy="2293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763600" y="4298400"/>
                <a:ext cx="3189600" cy="2408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parating Hyperplanes</a:t>
            </a:r>
          </a:p>
        </p:txBody>
      </p:sp>
      <p:pic>
        <p:nvPicPr>
          <p:cNvPr id="19461" name="Picture 5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457200" y="1874838"/>
            <a:ext cx="4033838" cy="4525962"/>
          </a:xfrm>
        </p:spPr>
      </p:pic>
      <p:sp>
        <p:nvSpPr>
          <p:cNvPr id="19462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4652963" y="1874838"/>
            <a:ext cx="4033837" cy="4525962"/>
          </a:xfrm>
        </p:spPr>
        <p:txBody>
          <a:bodyPr/>
          <a:lstStyle/>
          <a:p>
            <a:r>
              <a:rPr lang="en-US" sz="2400"/>
              <a:t>The separating hyperplane with maximum margin is likely to perform well on test data.</a:t>
            </a:r>
          </a:p>
          <a:p>
            <a:r>
              <a:rPr lang="en-US" sz="2400"/>
              <a:t>Here the separating hyperplane is almost identical to the more standard linear logistic regression boundary</a:t>
            </a:r>
          </a:p>
          <a:p>
            <a:endParaRPr lang="en-US" sz="240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B92D4-E90B-944A-8F64-CA15087725DF}" type="slidenum">
              <a:rPr lang="en-US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Penalized Discriminant Analysis</a:t>
            </a:r>
            <a:endParaRPr lang="en-US"/>
          </a:p>
        </p:txBody>
      </p:sp>
      <p:sp>
        <p:nvSpPr>
          <p:cNvPr id="2160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DA enlarge the predictors to </a:t>
            </a:r>
            <a:r>
              <a:rPr lang="en-US" dirty="0" err="1"/>
              <a:t>h(x</a:t>
            </a:r>
            <a:r>
              <a:rPr lang="en-US" dirty="0"/>
              <a:t>)</a:t>
            </a:r>
          </a:p>
          <a:p>
            <a:r>
              <a:rPr lang="en-US" dirty="0"/>
              <a:t>Use LDA in the enlarged space, with the penalized </a:t>
            </a:r>
            <a:r>
              <a:rPr lang="en-US" dirty="0" err="1"/>
              <a:t>Mahalanobis</a:t>
            </a:r>
            <a:r>
              <a:rPr lang="en-US" dirty="0"/>
              <a:t> distance:</a:t>
            </a:r>
          </a:p>
          <a:p>
            <a:pPr>
              <a:buFont typeface="Times" charset="0"/>
              <a:buNone/>
            </a:pPr>
            <a:endParaRPr lang="en-US" dirty="0"/>
          </a:p>
          <a:p>
            <a:pPr>
              <a:buFont typeface="Times" charset="0"/>
              <a:buNone/>
            </a:pPr>
            <a:r>
              <a:rPr lang="en-US" dirty="0"/>
              <a:t>	</a:t>
            </a:r>
          </a:p>
          <a:p>
            <a:pPr>
              <a:buFont typeface="Times" charset="0"/>
              <a:buNone/>
            </a:pPr>
            <a:r>
              <a:rPr lang="en-US" dirty="0"/>
              <a:t>	</a:t>
            </a:r>
            <a:endParaRPr lang="en-US" dirty="0" smtClean="0"/>
          </a:p>
          <a:p>
            <a:pPr>
              <a:buFont typeface="Times" charset="0"/>
              <a:buNone/>
            </a:pPr>
            <a:endParaRPr lang="en-US" dirty="0"/>
          </a:p>
          <a:p>
            <a:pPr>
              <a:buFont typeface="Times" charset="0"/>
              <a:buNone/>
            </a:pPr>
            <a:r>
              <a:rPr lang="en-US" dirty="0" smtClean="0"/>
              <a:t>with </a:t>
            </a:r>
            <a:r>
              <a:rPr lang="en-US" dirty="0">
                <a:latin typeface="Symbol" charset="2"/>
                <a:sym typeface="Symbol" charset="2"/>
              </a:rPr>
              <a:t></a:t>
            </a:r>
            <a:r>
              <a:rPr lang="en-US" baseline="-25000" dirty="0">
                <a:sym typeface="Symbol" charset="2"/>
              </a:rPr>
              <a:t>W</a:t>
            </a:r>
            <a:r>
              <a:rPr lang="en-US" dirty="0"/>
              <a:t> as within-</a:t>
            </a:r>
            <a:r>
              <a:rPr lang="en-US" dirty="0" smtClean="0"/>
              <a:t>class (common) </a:t>
            </a:r>
            <a:r>
              <a:rPr lang="en-US" dirty="0" err="1"/>
              <a:t>Cov</a:t>
            </a: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6F95F0-BEDE-144B-A04E-71AEC15E19B2}" type="slidenum">
              <a:rPr lang="en-US"/>
              <a:pPr/>
              <a:t>39</a:t>
            </a:fld>
            <a:endParaRPr lang="en-US"/>
          </a:p>
        </p:txBody>
      </p:sp>
      <p:pic>
        <p:nvPicPr>
          <p:cNvPr id="216068" name="Picture 4" descr="latex-image-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5536" y="3412811"/>
            <a:ext cx="8636000" cy="609600"/>
          </a:xfrm>
          <a:prstGeom prst="rect">
            <a:avLst/>
          </a:prstGeom>
          <a:noFill/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2202840" y="3097440"/>
              <a:ext cx="4177080" cy="11916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197440" y="3091320"/>
                <a:ext cx="4187880" cy="12006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Penalized Discriminant Analysis</a:t>
            </a:r>
            <a:endParaRPr lang="en-US"/>
          </a:p>
        </p:txBody>
      </p:sp>
      <p:sp>
        <p:nvSpPr>
          <p:cNvPr id="218115" name="Rectangle 3"/>
          <p:cNvSpPr>
            <a:spLocks noGrp="1" noChangeArrowheads="1"/>
          </p:cNvSpPr>
          <p:nvPr>
            <p:ph idx="1"/>
          </p:nvPr>
        </p:nvSpPr>
        <p:spPr>
          <a:xfrm>
            <a:off x="1168396" y="1988840"/>
            <a:ext cx="8229600" cy="4525963"/>
          </a:xfrm>
        </p:spPr>
        <p:txBody>
          <a:bodyPr/>
          <a:lstStyle/>
          <a:p>
            <a:r>
              <a:rPr lang="en-US" dirty="0"/>
              <a:t>Decompose the classification subspace</a:t>
            </a:r>
            <a:r>
              <a:rPr lang="en-US" dirty="0" smtClean="0"/>
              <a:t> using </a:t>
            </a:r>
            <a:r>
              <a:rPr lang="en-US" dirty="0"/>
              <a:t>the penalized metric:</a:t>
            </a:r>
          </a:p>
          <a:p>
            <a:pPr>
              <a:buFont typeface="Times" charset="0"/>
              <a:buNone/>
            </a:pPr>
            <a:r>
              <a:rPr lang="en-US" dirty="0"/>
              <a:t>	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500161-1824-3E4B-B15B-7AB545277F8A}" type="slidenum">
              <a:rPr lang="en-US"/>
              <a:pPr/>
              <a:t>40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25402" y="2672059"/>
            <a:ext cx="2814398" cy="95852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63688" y="3630586"/>
            <a:ext cx="4936064" cy="599379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/>
              <p14:cNvContentPartPr/>
              <p14:nvPr/>
            </p14:nvContentPartPr>
            <p14:xfrm>
              <a:off x="3931560" y="2819880"/>
              <a:ext cx="4349880" cy="25995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926880" y="2815200"/>
                <a:ext cx="4360680" cy="26114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USPS Digit Recognition</a:t>
            </a: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6DD9D0-9A8C-BB4B-859C-051EA6DF226A}" type="slidenum">
              <a:rPr lang="en-US"/>
              <a:pPr/>
              <a:t>41</a:t>
            </a:fld>
            <a:endParaRPr lang="en-US"/>
          </a:p>
        </p:txBody>
      </p:sp>
      <p:pic>
        <p:nvPicPr>
          <p:cNvPr id="220162" name="Picture 2"/>
          <p:cNvPicPr>
            <a:picLocks noChangeAspect="1" noChangeArrowheads="1"/>
          </p:cNvPicPr>
          <p:nvPr/>
        </p:nvPicPr>
        <p:blipFill>
          <a:blip r:embed="rId3"/>
          <a:srcRect t="28864" b="25462"/>
          <a:stretch>
            <a:fillRect/>
          </a:stretch>
        </p:blipFill>
        <p:spPr bwMode="auto">
          <a:xfrm>
            <a:off x="1373188" y="2119313"/>
            <a:ext cx="6296025" cy="4071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696200" cy="990600"/>
          </a:xfrm>
        </p:spPr>
        <p:txBody>
          <a:bodyPr/>
          <a:lstStyle/>
          <a:p>
            <a:r>
              <a:rPr lang="en-US" sz="3600"/>
              <a:t>Digit Recognition-LDA vs. PDA</a:t>
            </a:r>
            <a:endParaRPr lang="en-US"/>
          </a:p>
        </p:txBody>
      </p:sp>
      <p:pic>
        <p:nvPicPr>
          <p:cNvPr id="222211" name="Picture 3"/>
          <p:cNvPicPr>
            <a:picLocks noGrp="1" noChangeAspect="1" noChangeArrowheads="1"/>
          </p:cNvPicPr>
          <p:nvPr>
            <p:ph type="chart" idx="1"/>
          </p:nvPr>
        </p:nvPicPr>
        <p:blipFill>
          <a:blip r:embed="rId3"/>
          <a:srcRect b="36729"/>
          <a:stretch>
            <a:fillRect/>
          </a:stretch>
        </p:blipFill>
        <p:spPr>
          <a:xfrm>
            <a:off x="457200" y="1752600"/>
            <a:ext cx="8418513" cy="4572000"/>
          </a:xfr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FE0A3E-1801-B147-9492-EEE0C6CE495D}" type="slidenum">
              <a:rPr lang="en-US"/>
              <a:pPr/>
              <a:t>42</a:t>
            </a:fld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1076400" y="1250640"/>
              <a:ext cx="7753320" cy="48740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70640" y="1245600"/>
                <a:ext cx="7763760" cy="48837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369300" cy="666750"/>
          </a:xfrm>
        </p:spPr>
        <p:txBody>
          <a:bodyPr/>
          <a:lstStyle/>
          <a:p>
            <a:r>
              <a:rPr lang="en-US"/>
              <a:t>PDA Canonical Variates </a:t>
            </a:r>
          </a:p>
        </p:txBody>
      </p:sp>
      <p:pic>
        <p:nvPicPr>
          <p:cNvPr id="224259" name="Picture 3"/>
          <p:cNvPicPr>
            <a:picLocks noGrp="1" noChangeAspect="1" noChangeArrowheads="1"/>
          </p:cNvPicPr>
          <p:nvPr>
            <p:ph type="chart" idx="1"/>
          </p:nvPr>
        </p:nvPicPr>
        <p:blipFill>
          <a:blip r:embed="rId3"/>
          <a:stretch>
            <a:fillRect/>
          </a:stretch>
        </p:blipFill>
        <p:spPr>
          <a:xfrm>
            <a:off x="2195736" y="871139"/>
            <a:ext cx="4536503" cy="5986861"/>
          </a:xfr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782E6-AA5F-0F4B-983B-7A6FD5FA6028}" type="slidenum">
              <a:rPr lang="en-US"/>
              <a:pPr/>
              <a:t>43</a:t>
            </a:fld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2278440" y="884520"/>
              <a:ext cx="5446080" cy="38444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273760" y="880920"/>
                <a:ext cx="5455800" cy="38538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Mixture Discriminant Analysis</a:t>
            </a:r>
            <a:endParaRPr lang="en-US"/>
          </a:p>
        </p:txBody>
      </p:sp>
      <p:sp>
        <p:nvSpPr>
          <p:cNvPr id="2263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he class conditional densities modeled as mixture of Gaussians</a:t>
            </a:r>
          </a:p>
          <a:p>
            <a:pPr lvl="1"/>
            <a:r>
              <a:rPr lang="en-US"/>
              <a:t>Possibly different # of components in each class</a:t>
            </a:r>
          </a:p>
          <a:p>
            <a:pPr lvl="1"/>
            <a:r>
              <a:rPr lang="en-US"/>
              <a:t>Estimate the centroids and mixing proportions in each subclass by max joint likelihood P(G, X)</a:t>
            </a:r>
          </a:p>
          <a:p>
            <a:pPr lvl="1"/>
            <a:r>
              <a:rPr lang="en-US"/>
              <a:t>EM algorithm for MLE</a:t>
            </a:r>
          </a:p>
          <a:p>
            <a:r>
              <a:rPr lang="en-US"/>
              <a:t>Could use penalized estimation 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D9BCA7-FA60-0840-BCD8-0FD1506C57ED}" type="slidenum">
              <a:rPr lang="en-US"/>
              <a:pPr/>
              <a:t>44</a:t>
            </a:fld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2283120" y="2490120"/>
              <a:ext cx="6738840" cy="39686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279520" y="2483280"/>
                <a:ext cx="6748920" cy="39801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DA and MDA</a:t>
            </a:r>
          </a:p>
        </p:txBody>
      </p:sp>
      <p:pic>
        <p:nvPicPr>
          <p:cNvPr id="228355" name="Picture 3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381000" y="1828800"/>
            <a:ext cx="4114800" cy="3829050"/>
          </a:xfrm>
        </p:spPr>
      </p:pic>
      <p:pic>
        <p:nvPicPr>
          <p:cNvPr id="228356" name="Picture 4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/>
          <a:srcRect/>
          <a:stretch>
            <a:fillRect/>
          </a:stretch>
        </p:blipFill>
        <p:spPr>
          <a:xfrm>
            <a:off x="4191000" y="1709738"/>
            <a:ext cx="4648200" cy="4005262"/>
          </a:xfrm>
          <a:ln/>
        </p:spPr>
      </p:pic>
      <p:sp>
        <p:nvSpPr>
          <p:cNvPr id="7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BCC17-E610-3446-8AA5-D641067B41C7}" type="slidenum">
              <a:rPr lang="en-US"/>
              <a:pPr/>
              <a:t>45</a:t>
            </a:fld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258200" y="2151000"/>
              <a:ext cx="5385240" cy="34826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253520" y="2147040"/>
                <a:ext cx="5397840" cy="3495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Wave Form Signal with Additive Gaussian Noise </a:t>
            </a:r>
            <a:endParaRPr lang="en-US"/>
          </a:p>
        </p:txBody>
      </p:sp>
      <p:pic>
        <p:nvPicPr>
          <p:cNvPr id="230403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/>
          <a:stretch>
            <a:fillRect/>
          </a:stretch>
        </p:blipFill>
        <p:spPr>
          <a:xfrm>
            <a:off x="4932040" y="2060848"/>
            <a:ext cx="3197225" cy="3689399"/>
          </a:xfrm>
        </p:spPr>
      </p:pic>
      <p:sp>
        <p:nvSpPr>
          <p:cNvPr id="13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3147B-388B-0F47-8F1F-4E69CCEDFCA3}" type="slidenum">
              <a:rPr lang="en-US"/>
              <a:pPr/>
              <a:t>46</a:t>
            </a:fld>
            <a:endParaRPr lang="en-US"/>
          </a:p>
        </p:txBody>
      </p:sp>
      <p:sp>
        <p:nvSpPr>
          <p:cNvPr id="230404" name="Rectangle 4"/>
          <p:cNvSpPr>
            <a:spLocks noChangeArrowheads="1"/>
          </p:cNvSpPr>
          <p:nvPr/>
        </p:nvSpPr>
        <p:spPr bwMode="auto">
          <a:xfrm>
            <a:off x="457200" y="2181225"/>
            <a:ext cx="38512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/>
              <a:t>Class 1: X</a:t>
            </a:r>
            <a:r>
              <a:rPr lang="en-US" baseline="-25000"/>
              <a:t>j</a:t>
            </a:r>
            <a:r>
              <a:rPr lang="en-US"/>
              <a:t> = U h</a:t>
            </a:r>
            <a:r>
              <a:rPr lang="en-US" baseline="-25000"/>
              <a:t>1</a:t>
            </a:r>
            <a:r>
              <a:rPr lang="en-US"/>
              <a:t>(j) +</a:t>
            </a:r>
            <a:r>
              <a:rPr lang="en-US" baseline="-25000"/>
              <a:t> </a:t>
            </a:r>
            <a:r>
              <a:rPr lang="en-US"/>
              <a:t>(1-U)h</a:t>
            </a:r>
            <a:r>
              <a:rPr lang="en-US" baseline="-25000"/>
              <a:t>2</a:t>
            </a:r>
            <a:r>
              <a:rPr lang="en-US"/>
              <a:t>(j) +</a:t>
            </a:r>
            <a:r>
              <a:rPr lang="en-US">
                <a:latin typeface="Symbol" charset="2"/>
                <a:sym typeface="Symbol" charset="2"/>
              </a:rPr>
              <a:t></a:t>
            </a:r>
            <a:r>
              <a:rPr lang="en-US" baseline="-25000"/>
              <a:t>j</a:t>
            </a:r>
            <a:endParaRPr lang="en-US" baseline="-25000">
              <a:latin typeface="Lucida Grande" charset="0"/>
            </a:endParaRPr>
          </a:p>
        </p:txBody>
      </p:sp>
      <p:sp>
        <p:nvSpPr>
          <p:cNvPr id="230405" name="Rectangle 5"/>
          <p:cNvSpPr>
            <a:spLocks noChangeArrowheads="1"/>
          </p:cNvSpPr>
          <p:nvPr/>
        </p:nvSpPr>
        <p:spPr bwMode="auto">
          <a:xfrm>
            <a:off x="457200" y="2757488"/>
            <a:ext cx="38512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/>
              <a:t>Class 2: X</a:t>
            </a:r>
            <a:r>
              <a:rPr lang="en-US" baseline="-25000"/>
              <a:t>j</a:t>
            </a:r>
            <a:r>
              <a:rPr lang="en-US"/>
              <a:t> = U h</a:t>
            </a:r>
            <a:r>
              <a:rPr lang="en-US" baseline="-25000"/>
              <a:t>1</a:t>
            </a:r>
            <a:r>
              <a:rPr lang="en-US"/>
              <a:t>(j) +</a:t>
            </a:r>
            <a:r>
              <a:rPr lang="en-US" baseline="-25000"/>
              <a:t> </a:t>
            </a:r>
            <a:r>
              <a:rPr lang="en-US"/>
              <a:t>(1-U)h</a:t>
            </a:r>
            <a:r>
              <a:rPr lang="en-US" baseline="-25000"/>
              <a:t>3</a:t>
            </a:r>
            <a:r>
              <a:rPr lang="en-US"/>
              <a:t>(j) +</a:t>
            </a:r>
            <a:r>
              <a:rPr lang="en-US">
                <a:latin typeface="Symbol" charset="2"/>
                <a:sym typeface="Symbol" charset="2"/>
              </a:rPr>
              <a:t></a:t>
            </a:r>
            <a:r>
              <a:rPr lang="en-US" baseline="-25000"/>
              <a:t>j</a:t>
            </a:r>
            <a:endParaRPr lang="en-US" baseline="-25000">
              <a:latin typeface="Lucida Grande" charset="0"/>
            </a:endParaRPr>
          </a:p>
        </p:txBody>
      </p:sp>
      <p:sp>
        <p:nvSpPr>
          <p:cNvPr id="230406" name="Rectangle 6"/>
          <p:cNvSpPr>
            <a:spLocks noChangeArrowheads="1"/>
          </p:cNvSpPr>
          <p:nvPr/>
        </p:nvSpPr>
        <p:spPr bwMode="auto">
          <a:xfrm>
            <a:off x="457200" y="3352800"/>
            <a:ext cx="38512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/>
              <a:t>Class 3: X</a:t>
            </a:r>
            <a:r>
              <a:rPr lang="en-US" baseline="-25000"/>
              <a:t>j</a:t>
            </a:r>
            <a:r>
              <a:rPr lang="en-US"/>
              <a:t> = U h</a:t>
            </a:r>
            <a:r>
              <a:rPr lang="en-US" baseline="-25000"/>
              <a:t>2</a:t>
            </a:r>
            <a:r>
              <a:rPr lang="en-US"/>
              <a:t>(j) +</a:t>
            </a:r>
            <a:r>
              <a:rPr lang="en-US" baseline="-25000"/>
              <a:t> </a:t>
            </a:r>
            <a:r>
              <a:rPr lang="en-US"/>
              <a:t>(1-U)h</a:t>
            </a:r>
            <a:r>
              <a:rPr lang="en-US" baseline="-25000"/>
              <a:t>3</a:t>
            </a:r>
            <a:r>
              <a:rPr lang="en-US"/>
              <a:t>(j) +</a:t>
            </a:r>
            <a:r>
              <a:rPr lang="en-US">
                <a:latin typeface="Symbol" charset="2"/>
                <a:sym typeface="Symbol" charset="2"/>
              </a:rPr>
              <a:t></a:t>
            </a:r>
            <a:r>
              <a:rPr lang="en-US" baseline="-25000"/>
              <a:t>j</a:t>
            </a:r>
            <a:endParaRPr lang="en-US" baseline="-25000">
              <a:latin typeface="Lucida Grande" charset="0"/>
            </a:endParaRPr>
          </a:p>
        </p:txBody>
      </p:sp>
      <p:sp>
        <p:nvSpPr>
          <p:cNvPr id="230407" name="Rectangle 7"/>
          <p:cNvSpPr>
            <a:spLocks noChangeArrowheads="1"/>
          </p:cNvSpPr>
          <p:nvPr/>
        </p:nvSpPr>
        <p:spPr bwMode="auto">
          <a:xfrm>
            <a:off x="338138" y="3976688"/>
            <a:ext cx="41116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/>
              <a:t>Where j = 1,</a:t>
            </a:r>
            <a:r>
              <a:rPr lang="en-US">
                <a:latin typeface="MT Extra" charset="0"/>
              </a:rPr>
              <a:t>L</a:t>
            </a:r>
            <a:r>
              <a:rPr lang="en-US"/>
              <a:t>, 21, and U ~ Unif(0,1) </a:t>
            </a:r>
          </a:p>
        </p:txBody>
      </p:sp>
      <p:sp>
        <p:nvSpPr>
          <p:cNvPr id="230408" name="Rectangle 8"/>
          <p:cNvSpPr>
            <a:spLocks noChangeArrowheads="1"/>
          </p:cNvSpPr>
          <p:nvPr/>
        </p:nvSpPr>
        <p:spPr bwMode="auto">
          <a:xfrm>
            <a:off x="544513" y="4510088"/>
            <a:ext cx="25177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/>
              <a:t>h</a:t>
            </a:r>
            <a:r>
              <a:rPr lang="en-US" baseline="-25000"/>
              <a:t>1</a:t>
            </a:r>
            <a:r>
              <a:rPr lang="en-US"/>
              <a:t>(j) = max(6-|j-11|,0)</a:t>
            </a:r>
          </a:p>
        </p:txBody>
      </p:sp>
      <p:sp>
        <p:nvSpPr>
          <p:cNvPr id="230409" name="Rectangle 9"/>
          <p:cNvSpPr>
            <a:spLocks noChangeArrowheads="1"/>
          </p:cNvSpPr>
          <p:nvPr/>
        </p:nvSpPr>
        <p:spPr bwMode="auto">
          <a:xfrm>
            <a:off x="561975" y="5105400"/>
            <a:ext cx="16017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/>
              <a:t>h</a:t>
            </a:r>
            <a:r>
              <a:rPr lang="en-US" baseline="-25000"/>
              <a:t>2</a:t>
            </a:r>
            <a:r>
              <a:rPr lang="en-US"/>
              <a:t>(j) = h</a:t>
            </a:r>
            <a:r>
              <a:rPr lang="en-US" baseline="-25000"/>
              <a:t>1</a:t>
            </a:r>
            <a:r>
              <a:rPr lang="en-US"/>
              <a:t>(j-4)</a:t>
            </a:r>
          </a:p>
        </p:txBody>
      </p:sp>
      <p:sp>
        <p:nvSpPr>
          <p:cNvPr id="230410" name="Rectangle 10"/>
          <p:cNvSpPr>
            <a:spLocks noChangeArrowheads="1"/>
          </p:cNvSpPr>
          <p:nvPr/>
        </p:nvSpPr>
        <p:spPr bwMode="auto">
          <a:xfrm>
            <a:off x="579438" y="5653088"/>
            <a:ext cx="16843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/>
              <a:t>h</a:t>
            </a:r>
            <a:r>
              <a:rPr lang="en-US" baseline="-25000"/>
              <a:t>3</a:t>
            </a:r>
            <a:r>
              <a:rPr lang="en-US"/>
              <a:t>(j) = h</a:t>
            </a:r>
            <a:r>
              <a:rPr lang="en-US" baseline="-25000"/>
              <a:t>1</a:t>
            </a:r>
            <a:r>
              <a:rPr lang="en-US"/>
              <a:t>(j+4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ave From Data Results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681F35-2F46-F147-9DB5-4E51F0C1AFB7}" type="slidenum">
              <a:rPr lang="en-US"/>
              <a:pPr/>
              <a:t>47</a:t>
            </a:fld>
            <a:endParaRPr lang="en-US"/>
          </a:p>
        </p:txBody>
      </p:sp>
      <p:pic>
        <p:nvPicPr>
          <p:cNvPr id="232451" name="Picture 3"/>
          <p:cNvPicPr>
            <a:picLocks noChangeAspect="1" noChangeArrowheads="1"/>
          </p:cNvPicPr>
          <p:nvPr/>
        </p:nvPicPr>
        <p:blipFill>
          <a:blip r:embed="rId3"/>
          <a:srcRect b="37314"/>
          <a:stretch>
            <a:fillRect/>
          </a:stretch>
        </p:blipFill>
        <p:spPr bwMode="auto">
          <a:xfrm>
            <a:off x="152400" y="1752600"/>
            <a:ext cx="8686800" cy="4865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omework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 smtClean="0"/>
              <a:t>Due: 11/16/2015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12.1</a:t>
            </a:r>
          </a:p>
          <a:p>
            <a:r>
              <a:rPr lang="en-US" altLang="zh-CN" dirty="0" smtClean="0"/>
              <a:t>12.2</a:t>
            </a:r>
          </a:p>
          <a:p>
            <a:r>
              <a:rPr lang="en-US" altLang="zh-CN" dirty="0" smtClean="0"/>
              <a:t>12.3</a:t>
            </a:r>
          </a:p>
          <a:p>
            <a:r>
              <a:rPr lang="en-US" altLang="zh-CN" smtClean="0"/>
              <a:t>12.5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EEB72B-CDD0-9647-9587-BDE3B9069D02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597911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stance to Hyperplanes</a:t>
            </a:r>
          </a:p>
        </p:txBody>
      </p:sp>
      <p:sp>
        <p:nvSpPr>
          <p:cNvPr id="2150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74838"/>
            <a:ext cx="4033838" cy="4525962"/>
          </a:xfrm>
        </p:spPr>
        <p:txBody>
          <a:bodyPr/>
          <a:lstStyle/>
          <a:p>
            <a:pPr>
              <a:buFont typeface="Times" charset="0"/>
              <a:buNone/>
            </a:pPr>
            <a:endParaRPr lang="en-US" sz="2800"/>
          </a:p>
          <a:p>
            <a:endParaRPr lang="en-US" sz="2800"/>
          </a:p>
        </p:txBody>
      </p:sp>
      <p:pic>
        <p:nvPicPr>
          <p:cNvPr id="21510" name="Picture 6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/>
          <a:stretch>
            <a:fillRect/>
          </a:stretch>
        </p:blipFill>
        <p:spPr>
          <a:xfrm>
            <a:off x="5351242" y="1874838"/>
            <a:ext cx="2632515" cy="2185987"/>
          </a:xfrm>
        </p:spPr>
      </p:pic>
      <p:pic>
        <p:nvPicPr>
          <p:cNvPr id="21511" name="Picture 7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5"/>
          <a:srcRect/>
          <a:stretch>
            <a:fillRect/>
          </a:stretch>
        </p:blipFill>
        <p:spPr>
          <a:xfrm>
            <a:off x="4852988" y="4935538"/>
            <a:ext cx="3378200" cy="1393825"/>
          </a:xfrm>
          <a:noFill/>
          <a:ln/>
        </p:spPr>
      </p:pic>
      <p:sp>
        <p:nvSpPr>
          <p:cNvPr id="10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FCF6B8-9EF6-A24E-A7CD-FED5C7C9EFF8}" type="slidenum">
              <a:rPr lang="en-US"/>
              <a:pPr/>
              <a:t>4</a:t>
            </a:fld>
            <a:endParaRPr lang="en-US"/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533400" y="1905000"/>
            <a:ext cx="4114800" cy="3925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en-US" sz="2400">
                <a:latin typeface="Times New Roman" charset="0"/>
              </a:rPr>
              <a:t> For any point x</a:t>
            </a:r>
            <a:r>
              <a:rPr lang="en-US" sz="2400" baseline="-25000">
                <a:latin typeface="Times New Roman" charset="0"/>
              </a:rPr>
              <a:t>0</a:t>
            </a:r>
            <a:r>
              <a:rPr lang="en-US" sz="2400">
                <a:latin typeface="Times New Roman" charset="0"/>
              </a:rPr>
              <a:t> in L, 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sz="2400">
                <a:latin typeface="Times New Roman" charset="0"/>
              </a:rPr>
              <a:t>        β</a:t>
            </a:r>
            <a:r>
              <a:rPr lang="en-US" sz="2400" baseline="30000">
                <a:latin typeface="Times New Roman" charset="0"/>
              </a:rPr>
              <a:t>T</a:t>
            </a:r>
            <a:r>
              <a:rPr lang="en-US" sz="2400">
                <a:latin typeface="Times New Roman" charset="0"/>
              </a:rPr>
              <a:t> x</a:t>
            </a:r>
            <a:r>
              <a:rPr lang="en-US" sz="2400" baseline="-25000">
                <a:latin typeface="Times New Roman" charset="0"/>
              </a:rPr>
              <a:t>0</a:t>
            </a:r>
            <a:r>
              <a:rPr lang="en-US" sz="2400">
                <a:latin typeface="Times New Roman" charset="0"/>
              </a:rPr>
              <a:t> = -β</a:t>
            </a:r>
            <a:r>
              <a:rPr lang="en-US" sz="2400" baseline="-25000">
                <a:latin typeface="Times New Roman" charset="0"/>
              </a:rPr>
              <a:t>0</a:t>
            </a:r>
          </a:p>
          <a:p>
            <a:pPr algn="l" eaLnBrk="1" hangingPunct="1">
              <a:spcBef>
                <a:spcPct val="50000"/>
              </a:spcBef>
            </a:pPr>
            <a:endParaRPr lang="en-US" sz="2400">
              <a:latin typeface="Times New Roman" charset="0"/>
            </a:endParaRPr>
          </a:p>
          <a:p>
            <a:pPr algn="l" eaLnBrk="1" hangingPunct="1">
              <a:buFontTx/>
              <a:buChar char="•"/>
            </a:pPr>
            <a:r>
              <a:rPr lang="en-US" sz="2400">
                <a:latin typeface="Times New Roman" charset="0"/>
              </a:rPr>
              <a:t>The signed distance of any point x to L is given by</a:t>
            </a:r>
          </a:p>
          <a:p>
            <a:pPr algn="l" eaLnBrk="1" hangingPunct="1"/>
            <a:r>
              <a:rPr lang="en-US" sz="2400">
                <a:latin typeface="Times New Roman" charset="0"/>
              </a:rPr>
              <a:t>     </a:t>
            </a:r>
          </a:p>
          <a:p>
            <a:pPr algn="l" eaLnBrk="1" hangingPunct="1"/>
            <a:endParaRPr lang="en-US" sz="2400">
              <a:latin typeface="Times New Roman" charset="0"/>
            </a:endParaRPr>
          </a:p>
          <a:p>
            <a:pPr algn="l" eaLnBrk="1" hangingPunct="1"/>
            <a:endParaRPr lang="en-US" sz="2400">
              <a:latin typeface="Times New Roman" charset="0"/>
            </a:endParaRPr>
          </a:p>
          <a:p>
            <a:pPr algn="l" eaLnBrk="1" hangingPunct="1">
              <a:spcBef>
                <a:spcPct val="50000"/>
              </a:spcBef>
            </a:pPr>
            <a:endParaRPr lang="en-US" sz="2400">
              <a:latin typeface="Times New Roman" charset="0"/>
            </a:endParaRPr>
          </a:p>
        </p:txBody>
      </p:sp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838200" y="4465638"/>
          <a:ext cx="32766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" name="Equation" r:id="rId6" imgW="1892160" imgH="457200" progId="Equation.3">
                  <p:embed/>
                </p:oleObj>
              </mc:Choice>
              <mc:Fallback>
                <p:oleObj name="Equation" r:id="rId6" imgW="1892160" imgH="4572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465638"/>
                        <a:ext cx="3276600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Ink 1"/>
              <p14:cNvContentPartPr/>
              <p14:nvPr/>
            </p14:nvContentPartPr>
            <p14:xfrm>
              <a:off x="1205280" y="2509200"/>
              <a:ext cx="6864480" cy="32036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195920" y="2504520"/>
                <a:ext cx="6881400" cy="32151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ximum</a:t>
            </a:r>
            <a:r>
              <a:rPr lang="en-US" b="0"/>
              <a:t> </a:t>
            </a:r>
            <a:r>
              <a:rPr lang="en-US"/>
              <a:t>Margin Classifier</a:t>
            </a:r>
          </a:p>
        </p:txBody>
      </p:sp>
      <p:graphicFrame>
        <p:nvGraphicFramePr>
          <p:cNvPr id="24584" name="Object 8"/>
          <p:cNvGraphicFramePr>
            <a:graphicFrameLocks noGrp="1" noChangeAspect="1"/>
          </p:cNvGraphicFramePr>
          <p:nvPr>
            <p:ph sz="half" idx="1"/>
          </p:nvPr>
        </p:nvGraphicFramePr>
        <p:xfrm>
          <a:off x="609600" y="1957388"/>
          <a:ext cx="3810000" cy="203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0" name="Equation" r:id="rId4" imgW="2705040" imgH="1447560" progId="Equation.3">
                  <p:embed/>
                </p:oleObj>
              </mc:Choice>
              <mc:Fallback>
                <p:oleObj name="Equation" r:id="rId4" imgW="2705040" imgH="144756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57388"/>
                        <a:ext cx="3810000" cy="20399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3" name="Picture 7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6"/>
          <a:srcRect/>
          <a:stretch>
            <a:fillRect/>
          </a:stretch>
        </p:blipFill>
        <p:spPr>
          <a:xfrm>
            <a:off x="5220072" y="1389070"/>
            <a:ext cx="2743200" cy="2433638"/>
          </a:xfrm>
        </p:spPr>
      </p:pic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720606" y="3949272"/>
            <a:ext cx="4038600" cy="2187575"/>
          </a:xfrm>
        </p:spPr>
        <p:txBody>
          <a:bodyPr/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dirty="0"/>
              <a:t>Decision function</a:t>
            </a:r>
          </a:p>
        </p:txBody>
      </p:sp>
      <p:sp>
        <p:nvSpPr>
          <p:cNvPr id="10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503892-4B17-1E4C-A019-AC38E09BACC1}" type="slidenum">
              <a:rPr lang="en-US"/>
              <a:pPr/>
              <a:t>5</a:t>
            </a:fld>
            <a:endParaRPr lang="en-US"/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609600" y="4267200"/>
            <a:ext cx="4038600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>
              <a:spcBef>
                <a:spcPct val="50000"/>
              </a:spcBef>
              <a:buFontTx/>
              <a:buChar char="•"/>
            </a:pPr>
            <a:r>
              <a:rPr lang="en-US" dirty="0"/>
              <a:t> Found by quadratic programming (Convex optimization)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dirty="0"/>
              <a:t> Solution determined by just a few points (support vectors) near the boundary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dirty="0"/>
              <a:t> Sparse solution in </a:t>
            </a:r>
            <a:r>
              <a:rPr lang="en-US" i="1" dirty="0"/>
              <a:t>dual spac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21923" y="4363318"/>
            <a:ext cx="2341349" cy="66628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11942" y="5065580"/>
            <a:ext cx="4632058" cy="114233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0" name="Rectangle 8"/>
          <p:cNvSpPr>
            <a:spLocks noGrp="1" noChangeArrowheads="1"/>
          </p:cNvSpPr>
          <p:nvPr>
            <p:ph type="title" sz="quarter"/>
          </p:nvPr>
        </p:nvSpPr>
        <p:spPr/>
        <p:txBody>
          <a:bodyPr>
            <a:normAutofit fontScale="90000"/>
          </a:bodyPr>
          <a:lstStyle/>
          <a:p>
            <a:r>
              <a:rPr lang="en-US" sz="3600"/>
              <a:t>Non-separable Case: Standard Support Vector Classifier</a:t>
            </a:r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28683" name="Object 11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609600" y="1895475"/>
          <a:ext cx="3808413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7" name="Equation" r:id="rId4" imgW="2260600" imgH="1219200" progId="Equation.3">
                  <p:embed/>
                </p:oleObj>
              </mc:Choice>
              <mc:Fallback>
                <p:oleObj name="Equation" r:id="rId4" imgW="2260600" imgH="12192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95475"/>
                        <a:ext cx="3808413" cy="20542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82" name="Picture 10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6"/>
          <a:stretch>
            <a:fillRect/>
          </a:stretch>
        </p:blipFill>
        <p:spPr>
          <a:xfrm>
            <a:off x="5443983" y="1874838"/>
            <a:ext cx="2447034" cy="2185987"/>
          </a:xfrm>
        </p:spPr>
      </p:pic>
      <p:sp>
        <p:nvSpPr>
          <p:cNvPr id="11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A76AC1-C2FE-5E45-BF01-C17B780B9EB2}" type="slidenum">
              <a:rPr lang="en-US"/>
              <a:pPr/>
              <a:t>6</a:t>
            </a:fld>
            <a:endParaRPr lang="en-US"/>
          </a:p>
        </p:txBody>
      </p:sp>
      <p:sp>
        <p:nvSpPr>
          <p:cNvPr id="28685" name="Rectangle 13"/>
          <p:cNvSpPr>
            <a:spLocks noChangeArrowheads="1"/>
          </p:cNvSpPr>
          <p:nvPr/>
        </p:nvSpPr>
        <p:spPr bwMode="auto">
          <a:xfrm>
            <a:off x="4479925" y="3200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 eaLnBrk="1" hangingPunct="1"/>
            <a:endParaRPr lang="en-US" sz="2400">
              <a:latin typeface="Times New Roman" charset="0"/>
            </a:endParaRPr>
          </a:p>
        </p:txBody>
      </p:sp>
      <p:sp>
        <p:nvSpPr>
          <p:cNvPr id="28686" name="Rectangle 14"/>
          <p:cNvSpPr>
            <a:spLocks noChangeArrowheads="1"/>
          </p:cNvSpPr>
          <p:nvPr/>
        </p:nvSpPr>
        <p:spPr bwMode="auto">
          <a:xfrm>
            <a:off x="2286000" y="4572000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 eaLnBrk="1" hangingPunct="1"/>
            <a:endParaRPr lang="en-US" sz="2400">
              <a:latin typeface="Times New Roman" charset="0"/>
            </a:endParaRPr>
          </a:p>
        </p:txBody>
      </p:sp>
      <p:sp>
        <p:nvSpPr>
          <p:cNvPr id="28687" name="Text Box 15"/>
          <p:cNvSpPr txBox="1">
            <a:spLocks noChangeArrowheads="1"/>
          </p:cNvSpPr>
          <p:nvPr/>
        </p:nvSpPr>
        <p:spPr bwMode="auto">
          <a:xfrm>
            <a:off x="228600" y="4191000"/>
            <a:ext cx="51354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This problem </a:t>
            </a:r>
            <a:r>
              <a:rPr lang="en-US" dirty="0" smtClean="0"/>
              <a:t>is computationally </a:t>
            </a:r>
            <a:r>
              <a:rPr lang="en-US" dirty="0"/>
              <a:t>equivalent to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98149" y="4751261"/>
            <a:ext cx="4145833" cy="108998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10066" y="6032174"/>
            <a:ext cx="7222373" cy="51039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utation of SVM</a:t>
            </a:r>
          </a:p>
        </p:txBody>
      </p:sp>
      <p:sp>
        <p:nvSpPr>
          <p:cNvPr id="1679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agrange (prime) function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inimize w.r.t </a:t>
            </a:r>
            <a:r>
              <a:rPr lang="en-US" dirty="0">
                <a:latin typeface="Symbol" charset="2"/>
                <a:sym typeface="Symbol" charset="2"/>
              </a:rPr>
              <a:t></a:t>
            </a:r>
            <a:r>
              <a:rPr lang="en-US" dirty="0"/>
              <a:t>, </a:t>
            </a:r>
            <a:r>
              <a:rPr lang="en-US" dirty="0">
                <a:latin typeface="Symbol" charset="2"/>
                <a:sym typeface="Symbol" charset="2"/>
              </a:rPr>
              <a:t></a:t>
            </a:r>
            <a:r>
              <a:rPr lang="en-US" baseline="-25000" dirty="0">
                <a:sym typeface="Symbol" charset="2"/>
              </a:rPr>
              <a:t>0</a:t>
            </a:r>
            <a:r>
              <a:rPr lang="en-US" dirty="0"/>
              <a:t> and </a:t>
            </a:r>
            <a:r>
              <a:rPr lang="en-US" dirty="0">
                <a:latin typeface="Symbol" charset="2"/>
                <a:sym typeface="Symbol" charset="2"/>
              </a:rPr>
              <a:t></a:t>
            </a:r>
            <a:r>
              <a:rPr lang="en-US" baseline="-50000" dirty="0" err="1">
                <a:sym typeface="Symbol" charset="2"/>
              </a:rPr>
              <a:t>i</a:t>
            </a:r>
            <a:r>
              <a:rPr lang="en-US" baseline="-25000" dirty="0">
                <a:sym typeface="Symbol" charset="2"/>
              </a:rPr>
              <a:t>, </a:t>
            </a:r>
            <a:r>
              <a:rPr lang="en-US" dirty="0"/>
              <a:t>a set derivatives to zero: </a:t>
            </a:r>
            <a:r>
              <a:rPr lang="en-US" baseline="-25000" dirty="0">
                <a:sym typeface="Symbol" charset="2"/>
              </a:rPr>
              <a:t> 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9BAA16-C126-B644-922A-CD7422FC6886}" type="slidenum">
              <a:rPr lang="en-US"/>
              <a:pPr/>
              <a:t>7</a:t>
            </a:fld>
            <a:endParaRPr lang="en-US"/>
          </a:p>
        </p:txBody>
      </p:sp>
      <p:pic>
        <p:nvPicPr>
          <p:cNvPr id="167941" name="Picture 5" descr="latex-image-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31640" y="4455145"/>
            <a:ext cx="2311400" cy="1176337"/>
          </a:xfrm>
          <a:prstGeom prst="rect">
            <a:avLst/>
          </a:prstGeom>
          <a:noFill/>
        </p:spPr>
      </p:pic>
      <p:pic>
        <p:nvPicPr>
          <p:cNvPr id="167942" name="Picture 6" descr="latex-image-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39952" y="4509120"/>
            <a:ext cx="1841500" cy="1122362"/>
          </a:xfrm>
          <a:prstGeom prst="rect">
            <a:avLst/>
          </a:prstGeom>
          <a:noFill/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02192" y="2564903"/>
            <a:ext cx="7474263" cy="90499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87718" y="4824536"/>
            <a:ext cx="1822446" cy="49153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31840" y="5831832"/>
            <a:ext cx="3226642" cy="51069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utation of SVM</a:t>
            </a:r>
          </a:p>
        </p:txBody>
      </p:sp>
      <p:sp>
        <p:nvSpPr>
          <p:cNvPr id="168963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828800"/>
            <a:ext cx="8839200" cy="4525963"/>
          </a:xfrm>
        </p:spPr>
        <p:txBody>
          <a:bodyPr/>
          <a:lstStyle/>
          <a:p>
            <a:r>
              <a:rPr lang="en-US" dirty="0"/>
              <a:t>Lagrange (dual) function: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buFont typeface="Times" charset="0"/>
              <a:buNone/>
            </a:pPr>
            <a:r>
              <a:rPr lang="en-US" dirty="0"/>
              <a:t>with constraints</a:t>
            </a:r>
            <a:r>
              <a:rPr lang="en-US" dirty="0" smtClean="0"/>
              <a:t>:</a:t>
            </a:r>
          </a:p>
          <a:p>
            <a:r>
              <a:rPr lang="en-US" dirty="0" err="1" smtClean="0"/>
              <a:t>Karush</a:t>
            </a:r>
            <a:r>
              <a:rPr lang="en-US" dirty="0" smtClean="0"/>
              <a:t>-Kuhn-Tucker conditions:</a:t>
            </a: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13F2F5-DF51-3147-8FF9-C608F2B36708}" type="slidenum">
              <a:rPr lang="en-US"/>
              <a:pPr/>
              <a:t>8</a:t>
            </a:fld>
            <a:endParaRPr lang="en-US"/>
          </a:p>
        </p:txBody>
      </p:sp>
      <p:pic>
        <p:nvPicPr>
          <p:cNvPr id="168969" name="Picture 9" descr="latex-image-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57400" y="4953000"/>
            <a:ext cx="5016500" cy="403225"/>
          </a:xfrm>
          <a:prstGeom prst="rect">
            <a:avLst/>
          </a:prstGeom>
          <a:noFill/>
        </p:spPr>
      </p:pic>
      <p:pic>
        <p:nvPicPr>
          <p:cNvPr id="168970" name="Picture 10" descr="latex-image-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057400" y="6019800"/>
            <a:ext cx="4953000" cy="449263"/>
          </a:xfrm>
          <a:prstGeom prst="rect">
            <a:avLst/>
          </a:prstGeom>
          <a:noFill/>
        </p:spPr>
      </p:pic>
      <p:pic>
        <p:nvPicPr>
          <p:cNvPr id="168971" name="Picture 11" descr="latex-image-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549900" y="5494337"/>
            <a:ext cx="1524000" cy="411163"/>
          </a:xfrm>
          <a:prstGeom prst="rect">
            <a:avLst/>
          </a:prstGeom>
          <a:noFill/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39752" y="3792634"/>
            <a:ext cx="3249916" cy="30984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95736" y="2311026"/>
            <a:ext cx="4968552" cy="99942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1536</TotalTime>
  <Words>1265</Words>
  <Application>Microsoft Office PowerPoint</Application>
  <PresentationFormat>On-screen Show (4:3)</PresentationFormat>
  <Paragraphs>293</Paragraphs>
  <Slides>49</Slides>
  <Notes>44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63" baseType="lpstr">
      <vt:lpstr>Lucida Grande</vt:lpstr>
      <vt:lpstr>ＭＳ Ｐゴシック</vt:lpstr>
      <vt:lpstr>幼圆</vt:lpstr>
      <vt:lpstr>Arial</vt:lpstr>
      <vt:lpstr>Century Gothic</vt:lpstr>
      <vt:lpstr>MT Extra</vt:lpstr>
      <vt:lpstr>Symbol</vt:lpstr>
      <vt:lpstr>Tahoma</vt:lpstr>
      <vt:lpstr>Times</vt:lpstr>
      <vt:lpstr>Times New Roman</vt:lpstr>
      <vt:lpstr>Wingdings</vt:lpstr>
      <vt:lpstr>Wingdings 3</vt:lpstr>
      <vt:lpstr>Wisp</vt:lpstr>
      <vt:lpstr>Equation</vt:lpstr>
      <vt:lpstr>Support Vector Machines and Flexible Discriminants</vt:lpstr>
      <vt:lpstr>Best 3 Algorithms in Machine Learning</vt:lpstr>
      <vt:lpstr>Outline</vt:lpstr>
      <vt:lpstr>Separating Hyperplanes</vt:lpstr>
      <vt:lpstr>Distance to Hyperplanes</vt:lpstr>
      <vt:lpstr>Maximum Margin Classifier</vt:lpstr>
      <vt:lpstr>Non-separable Case: Standard Support Vector Classifier</vt:lpstr>
      <vt:lpstr>Computation of SVM</vt:lpstr>
      <vt:lpstr>Computation of SVM</vt:lpstr>
      <vt:lpstr>Computation of SVM</vt:lpstr>
      <vt:lpstr>Cost parameter tuning in example</vt:lpstr>
      <vt:lpstr>SVMs for large p, small n</vt:lpstr>
      <vt:lpstr>Non-Linear SVM via Kernels</vt:lpstr>
      <vt:lpstr>Popular kernels</vt:lpstr>
      <vt:lpstr>Kernel SVM</vt:lpstr>
      <vt:lpstr>Kernel SVM:  Gaussian Mixture Data</vt:lpstr>
      <vt:lpstr>Radial Basis Kernel</vt:lpstr>
      <vt:lpstr>SVM as penalization method</vt:lpstr>
      <vt:lpstr>Population Minimizers for Two Loss Functions</vt:lpstr>
      <vt:lpstr>Logistic Regression with Loglikelihood Loss</vt:lpstr>
      <vt:lpstr>Curse of Dimensionality in SVM</vt:lpstr>
      <vt:lpstr>Support Vector Machines for Regression</vt:lpstr>
      <vt:lpstr>SVM Loss-Functions for Regression</vt:lpstr>
      <vt:lpstr>Dual Solution</vt:lpstr>
      <vt:lpstr>Example</vt:lpstr>
      <vt:lpstr>Generalized Discriminant Analysis</vt:lpstr>
      <vt:lpstr>Outline</vt:lpstr>
      <vt:lpstr>Linear Discriminant Analysis</vt:lpstr>
      <vt:lpstr>LDA (cont)</vt:lpstr>
      <vt:lpstr>Virtues and Failings of LDA</vt:lpstr>
      <vt:lpstr>Failings of LDA</vt:lpstr>
      <vt:lpstr>Generalization of LDA </vt:lpstr>
      <vt:lpstr>Flexible Discriminant Analysis</vt:lpstr>
      <vt:lpstr>Flexible Discriminant Analysis</vt:lpstr>
      <vt:lpstr>Computation of FDA</vt:lpstr>
      <vt:lpstr>Example of FDA</vt:lpstr>
      <vt:lpstr>Speech Recognition Data</vt:lpstr>
      <vt:lpstr>LDA Vs. FDA/BRUTO</vt:lpstr>
      <vt:lpstr>Penalized Discriminant Analysis</vt:lpstr>
      <vt:lpstr>Penalized Discriminant Analysis</vt:lpstr>
      <vt:lpstr>Penalized Discriminant Analysis</vt:lpstr>
      <vt:lpstr>USPS Digit Recognition</vt:lpstr>
      <vt:lpstr>Digit Recognition-LDA vs. PDA</vt:lpstr>
      <vt:lpstr>PDA Canonical Variates </vt:lpstr>
      <vt:lpstr>Mixture Discriminant Analysis</vt:lpstr>
      <vt:lpstr>FDA and MDA</vt:lpstr>
      <vt:lpstr>Wave Form Signal with Additive Gaussian Noise </vt:lpstr>
      <vt:lpstr>Wave From Data Results</vt:lpstr>
      <vt:lpstr>Homework Due: 11/16/2015</vt:lpstr>
    </vt:vector>
  </TitlesOfParts>
  <Company>OS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pport Vector Machines and Flexible Discriminants</dc:title>
  <dc:creator>goel</dc:creator>
  <cp:lastModifiedBy>Yuan Yao</cp:lastModifiedBy>
  <cp:revision>146</cp:revision>
  <dcterms:created xsi:type="dcterms:W3CDTF">2014-05-25T02:56:01Z</dcterms:created>
  <dcterms:modified xsi:type="dcterms:W3CDTF">2015-11-09T13:11:42Z</dcterms:modified>
</cp:coreProperties>
</file>